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252" w:type="dxa"/>
        <w:jc w:val="center"/>
        <w:tblInd w:w="881" w:type="dxa"/>
        <w:tblLook w:val="01E0" w:firstRow="1" w:lastRow="1" w:firstColumn="1" w:lastColumn="1" w:noHBand="0" w:noVBand="0"/>
      </w:tblPr>
      <w:tblGrid>
        <w:gridCol w:w="5067"/>
        <w:gridCol w:w="5185"/>
      </w:tblGrid>
      <w:tr w:rsidR="00807598" w:rsidRPr="008E584E" w:rsidTr="00807598">
        <w:trPr>
          <w:trHeight w:val="818"/>
          <w:jc w:val="center"/>
        </w:trPr>
        <w:tc>
          <w:tcPr>
            <w:tcW w:w="5067" w:type="dxa"/>
            <w:shd w:val="clear" w:color="auto" w:fill="auto"/>
          </w:tcPr>
          <w:p w:rsidR="00807598" w:rsidRPr="008E584E" w:rsidRDefault="00807598" w:rsidP="00CB12E3">
            <w:pPr>
              <w:spacing w:after="0"/>
              <w:jc w:val="center"/>
              <w:rPr>
                <w:b/>
                <w:bCs/>
                <w:sz w:val="26"/>
                <w:szCs w:val="26"/>
              </w:rPr>
            </w:pPr>
            <w:r w:rsidRPr="008E584E">
              <w:rPr>
                <w:sz w:val="26"/>
                <w:szCs w:val="26"/>
              </w:rPr>
              <w:t>UBND QUẬN LONG BIÊN</w:t>
            </w:r>
          </w:p>
          <w:p w:rsidR="00807598" w:rsidRPr="008E584E" w:rsidRDefault="00807598" w:rsidP="00CB12E3">
            <w:pPr>
              <w:spacing w:after="0"/>
              <w:jc w:val="center"/>
              <w:rPr>
                <w:b/>
                <w:bCs/>
                <w:sz w:val="26"/>
                <w:szCs w:val="26"/>
                <w:u w:val="single"/>
              </w:rPr>
            </w:pPr>
            <w:r w:rsidRPr="008E584E">
              <w:rPr>
                <w:b/>
                <w:bCs/>
                <w:sz w:val="26"/>
                <w:szCs w:val="26"/>
                <w:u w:val="single"/>
              </w:rPr>
              <w:t>TRƯỜNG</w:t>
            </w:r>
            <w:r w:rsidRPr="008E584E">
              <w:rPr>
                <w:b/>
                <w:bCs/>
                <w:sz w:val="26"/>
                <w:szCs w:val="26"/>
                <w:u w:val="single"/>
                <w:lang w:val="vi-VN"/>
              </w:rPr>
              <w:t xml:space="preserve"> </w:t>
            </w:r>
            <w:r w:rsidRPr="008E584E">
              <w:rPr>
                <w:b/>
                <w:bCs/>
                <w:sz w:val="26"/>
                <w:szCs w:val="26"/>
                <w:u w:val="single"/>
              </w:rPr>
              <w:t>THCS Đ</w:t>
            </w:r>
            <w:r w:rsidRPr="008E584E">
              <w:rPr>
                <w:b/>
                <w:bCs/>
                <w:sz w:val="26"/>
                <w:szCs w:val="26"/>
                <w:u w:val="single"/>
                <w:lang w:val="vi-VN"/>
              </w:rPr>
              <w:t>Ô THỊ</w:t>
            </w:r>
            <w:r w:rsidRPr="008E584E">
              <w:rPr>
                <w:b/>
                <w:bCs/>
                <w:sz w:val="26"/>
                <w:szCs w:val="26"/>
                <w:u w:val="single"/>
              </w:rPr>
              <w:t xml:space="preserve"> VIỆT HƯNG</w:t>
            </w:r>
          </w:p>
          <w:p w:rsidR="00807598" w:rsidRPr="008E584E" w:rsidRDefault="00807598" w:rsidP="00807598">
            <w:pPr>
              <w:spacing w:after="0"/>
              <w:jc w:val="center"/>
              <w:rPr>
                <w:b/>
                <w:bCs/>
                <w:sz w:val="26"/>
                <w:szCs w:val="26"/>
              </w:rPr>
            </w:pPr>
            <w:r w:rsidRPr="008E584E">
              <w:rPr>
                <w:b/>
                <w:sz w:val="26"/>
                <w:szCs w:val="26"/>
              </w:rPr>
              <w:t>Năm học 2019 – 2020</w:t>
            </w:r>
          </w:p>
        </w:tc>
        <w:tc>
          <w:tcPr>
            <w:tcW w:w="5185" w:type="dxa"/>
            <w:shd w:val="clear" w:color="auto" w:fill="auto"/>
          </w:tcPr>
          <w:p w:rsidR="00807598" w:rsidRPr="008E584E" w:rsidRDefault="00807598" w:rsidP="00807598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6"/>
                <w:lang w:val="pt-BR"/>
              </w:rPr>
            </w:pPr>
            <w:r w:rsidRPr="00807598">
              <w:rPr>
                <w:rFonts w:eastAsia="Times New Roman" w:cs="Times New Roman"/>
                <w:b/>
                <w:sz w:val="26"/>
                <w:szCs w:val="26"/>
                <w:lang w:val="pt-BR"/>
              </w:rPr>
              <w:t xml:space="preserve">ĐỀ KIỂM TRA KHẢO SÁT </w:t>
            </w:r>
          </w:p>
          <w:p w:rsidR="00807598" w:rsidRPr="00807598" w:rsidRDefault="00807598" w:rsidP="00807598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6"/>
                <w:lang w:val="pt-BR"/>
              </w:rPr>
            </w:pPr>
            <w:r w:rsidRPr="00807598">
              <w:rPr>
                <w:rFonts w:eastAsia="Times New Roman" w:cs="Times New Roman"/>
                <w:b/>
                <w:sz w:val="26"/>
                <w:szCs w:val="26"/>
                <w:lang w:val="pt-BR"/>
              </w:rPr>
              <w:t>CHẤT LƯỢNG VÒNG 1</w:t>
            </w:r>
          </w:p>
          <w:p w:rsidR="00807598" w:rsidRPr="00807598" w:rsidRDefault="00807598" w:rsidP="00807598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pt-BR"/>
              </w:rPr>
            </w:pPr>
            <w:r w:rsidRPr="00807598">
              <w:rPr>
                <w:rFonts w:eastAsia="Times New Roman" w:cs="Times New Roman"/>
                <w:sz w:val="26"/>
                <w:szCs w:val="26"/>
                <w:lang w:val="pt-BR"/>
              </w:rPr>
              <w:t xml:space="preserve">Môn: Vật lý </w:t>
            </w:r>
          </w:p>
          <w:p w:rsidR="00807598" w:rsidRPr="008E584E" w:rsidRDefault="00807598" w:rsidP="00807598">
            <w:pPr>
              <w:tabs>
                <w:tab w:val="left" w:pos="5523"/>
              </w:tabs>
              <w:spacing w:after="0"/>
              <w:jc w:val="center"/>
              <w:rPr>
                <w:b/>
                <w:sz w:val="26"/>
                <w:szCs w:val="26"/>
                <w:lang w:val="vi-VN"/>
              </w:rPr>
            </w:pPr>
            <w:r w:rsidRPr="008E584E">
              <w:rPr>
                <w:rFonts w:eastAsia="Times New Roman" w:cs="Times New Roman"/>
                <w:sz w:val="26"/>
                <w:szCs w:val="26"/>
                <w:lang w:val="pt-BR"/>
              </w:rPr>
              <w:t>Thời gian: 120 phút</w:t>
            </w:r>
          </w:p>
        </w:tc>
      </w:tr>
    </w:tbl>
    <w:p w:rsidR="00807598" w:rsidRPr="00807598" w:rsidRDefault="00807598" w:rsidP="00807598">
      <w:pPr>
        <w:spacing w:after="0" w:line="240" w:lineRule="auto"/>
        <w:jc w:val="left"/>
        <w:rPr>
          <w:rFonts w:eastAsia="Times New Roman" w:cs="Times New Roman"/>
          <w:b/>
          <w:sz w:val="26"/>
          <w:szCs w:val="26"/>
          <w:lang w:val="nl-NL"/>
        </w:rPr>
      </w:pPr>
      <w:r w:rsidRPr="00807598">
        <w:rPr>
          <w:rFonts w:eastAsia="Times New Roman" w:cs="Times New Roman"/>
          <w:b/>
          <w:sz w:val="26"/>
          <w:szCs w:val="26"/>
          <w:u w:val="single"/>
          <w:lang w:val="nl-NL"/>
        </w:rPr>
        <w:t>Câu 1</w:t>
      </w:r>
      <w:r w:rsidR="00EB0A63" w:rsidRPr="008E584E">
        <w:rPr>
          <w:rFonts w:eastAsia="Times New Roman" w:cs="Times New Roman"/>
          <w:b/>
          <w:sz w:val="26"/>
          <w:szCs w:val="26"/>
          <w:lang w:val="nl-NL"/>
        </w:rPr>
        <w:t xml:space="preserve"> (</w:t>
      </w:r>
      <w:r w:rsidR="008E584E" w:rsidRPr="008E584E">
        <w:rPr>
          <w:rFonts w:eastAsia="Times New Roman" w:cs="Times New Roman"/>
          <w:b/>
          <w:sz w:val="26"/>
          <w:szCs w:val="26"/>
          <w:lang w:val="nl-NL"/>
        </w:rPr>
        <w:t>4</w:t>
      </w:r>
      <w:r w:rsidRPr="00807598">
        <w:rPr>
          <w:rFonts w:eastAsia="Times New Roman" w:cs="Times New Roman"/>
          <w:b/>
          <w:sz w:val="26"/>
          <w:szCs w:val="26"/>
          <w:lang w:val="nl-NL"/>
        </w:rPr>
        <w:t xml:space="preserve"> điểm)</w:t>
      </w:r>
    </w:p>
    <w:p w:rsidR="00807598" w:rsidRPr="00807598" w:rsidRDefault="00807598" w:rsidP="00807598">
      <w:pPr>
        <w:spacing w:after="0" w:line="240" w:lineRule="auto"/>
        <w:jc w:val="left"/>
        <w:rPr>
          <w:rFonts w:eastAsia="Times New Roman" w:cs="Times New Roman"/>
          <w:sz w:val="26"/>
          <w:szCs w:val="26"/>
          <w:lang w:val="nl-NL"/>
        </w:rPr>
      </w:pPr>
      <w:r w:rsidRPr="00807598">
        <w:rPr>
          <w:rFonts w:eastAsia="Times New Roman" w:cs="Times New Roman"/>
          <w:sz w:val="26"/>
          <w:szCs w:val="26"/>
          <w:lang w:val="nl-NL"/>
        </w:rPr>
        <w:t>Một vật chuyể</w:t>
      </w:r>
      <w:r w:rsidR="009672BB">
        <w:rPr>
          <w:rFonts w:eastAsia="Times New Roman" w:cs="Times New Roman"/>
          <w:sz w:val="26"/>
          <w:szCs w:val="26"/>
          <w:lang w:val="nl-NL"/>
        </w:rPr>
        <w:t>n động trên đoạn đường thẳng AB</w:t>
      </w:r>
      <w:r w:rsidRPr="00807598">
        <w:rPr>
          <w:rFonts w:eastAsia="Times New Roman" w:cs="Times New Roman"/>
          <w:sz w:val="26"/>
          <w:szCs w:val="26"/>
          <w:lang w:val="nl-NL"/>
        </w:rPr>
        <w:t>. 1/2 đoạn đường đầu đi với vận tốc v</w:t>
      </w:r>
      <w:r w:rsidRPr="00807598">
        <w:rPr>
          <w:rFonts w:eastAsia="Times New Roman" w:cs="Times New Roman"/>
          <w:sz w:val="26"/>
          <w:szCs w:val="26"/>
          <w:vertAlign w:val="subscript"/>
          <w:lang w:val="nl-NL"/>
        </w:rPr>
        <w:t xml:space="preserve">1 </w:t>
      </w:r>
      <w:r w:rsidRPr="00807598">
        <w:rPr>
          <w:rFonts w:eastAsia="Times New Roman" w:cs="Times New Roman"/>
          <w:sz w:val="26"/>
          <w:szCs w:val="26"/>
          <w:lang w:val="nl-NL"/>
        </w:rPr>
        <w:t>=  25 km/h . 1/2 đoạn đường còn lại vật chuyển động theo hai giai đoạn : Giai đoạn 1 trong 1/3 thời gian đi với vận tốc v</w:t>
      </w:r>
      <w:r w:rsidRPr="00807598">
        <w:rPr>
          <w:rFonts w:eastAsia="Times New Roman" w:cs="Times New Roman"/>
          <w:sz w:val="26"/>
          <w:szCs w:val="26"/>
          <w:vertAlign w:val="subscript"/>
          <w:lang w:val="nl-NL"/>
        </w:rPr>
        <w:t>2</w:t>
      </w:r>
      <w:r w:rsidRPr="00807598">
        <w:rPr>
          <w:rFonts w:eastAsia="Times New Roman" w:cs="Times New Roman"/>
          <w:sz w:val="26"/>
          <w:szCs w:val="26"/>
          <w:lang w:val="nl-NL"/>
        </w:rPr>
        <w:t>= 17 km/h . Giai đoạn 2 trong 2/3 thời gian vật chuyển động với vận tốc v</w:t>
      </w:r>
      <w:r w:rsidRPr="00807598">
        <w:rPr>
          <w:rFonts w:eastAsia="Times New Roman" w:cs="Times New Roman"/>
          <w:sz w:val="26"/>
          <w:szCs w:val="26"/>
          <w:vertAlign w:val="subscript"/>
          <w:lang w:val="nl-NL"/>
        </w:rPr>
        <w:t>3</w:t>
      </w:r>
      <w:r w:rsidRPr="00807598">
        <w:rPr>
          <w:rFonts w:eastAsia="Times New Roman" w:cs="Times New Roman"/>
          <w:sz w:val="26"/>
          <w:szCs w:val="26"/>
          <w:lang w:val="nl-NL"/>
        </w:rPr>
        <w:t>= 14 km/h . Tính vận tốc trung bìn</w:t>
      </w:r>
      <w:r w:rsidR="009672BB">
        <w:rPr>
          <w:rFonts w:eastAsia="Times New Roman" w:cs="Times New Roman"/>
          <w:sz w:val="26"/>
          <w:szCs w:val="26"/>
          <w:lang w:val="nl-NL"/>
        </w:rPr>
        <w:t>h của vật trên cả đoạn đường AB.</w:t>
      </w:r>
    </w:p>
    <w:p w:rsidR="00A36604" w:rsidRDefault="00A36604" w:rsidP="00EB0A63">
      <w:pPr>
        <w:spacing w:after="0" w:line="240" w:lineRule="auto"/>
        <w:jc w:val="left"/>
        <w:rPr>
          <w:rFonts w:eastAsia="Times New Roman" w:cs="Times New Roman"/>
          <w:b/>
          <w:sz w:val="26"/>
          <w:szCs w:val="26"/>
          <w:u w:val="single"/>
          <w:lang w:val="nl-NL"/>
        </w:rPr>
      </w:pPr>
    </w:p>
    <w:p w:rsidR="00807598" w:rsidRPr="00807598" w:rsidRDefault="00807598" w:rsidP="00EB0A63">
      <w:pPr>
        <w:spacing w:after="0" w:line="240" w:lineRule="auto"/>
        <w:jc w:val="left"/>
        <w:rPr>
          <w:rFonts w:eastAsia="Times New Roman" w:cs="Times New Roman"/>
          <w:sz w:val="26"/>
          <w:szCs w:val="26"/>
          <w:lang w:val="nl-NL"/>
        </w:rPr>
      </w:pPr>
      <w:r w:rsidRPr="00807598">
        <w:rPr>
          <w:rFonts w:eastAsia="Times New Roman" w:cs="Times New Roman"/>
          <w:b/>
          <w:sz w:val="26"/>
          <w:szCs w:val="26"/>
          <w:u w:val="single"/>
          <w:lang w:val="nl-NL"/>
        </w:rPr>
        <w:t>Câu 2</w:t>
      </w:r>
      <w:r w:rsidR="008E584E" w:rsidRPr="008E584E">
        <w:rPr>
          <w:rFonts w:eastAsia="Times New Roman" w:cs="Times New Roman"/>
          <w:b/>
          <w:sz w:val="26"/>
          <w:szCs w:val="26"/>
          <w:u w:val="single"/>
          <w:lang w:val="nl-NL"/>
        </w:rPr>
        <w:t xml:space="preserve"> </w:t>
      </w:r>
      <w:r w:rsidR="008E584E" w:rsidRPr="008E584E">
        <w:rPr>
          <w:rFonts w:eastAsia="Times New Roman" w:cs="Times New Roman"/>
          <w:b/>
          <w:sz w:val="26"/>
          <w:szCs w:val="26"/>
          <w:lang w:val="nl-NL"/>
        </w:rPr>
        <w:t>(4</w:t>
      </w:r>
      <w:r w:rsidR="008E584E" w:rsidRPr="00807598">
        <w:rPr>
          <w:rFonts w:eastAsia="Times New Roman" w:cs="Times New Roman"/>
          <w:b/>
          <w:sz w:val="26"/>
          <w:szCs w:val="26"/>
          <w:lang w:val="nl-NL"/>
        </w:rPr>
        <w:t xml:space="preserve"> điểm)</w:t>
      </w:r>
    </w:p>
    <w:tbl>
      <w:tblPr>
        <w:tblW w:w="10211" w:type="dxa"/>
        <w:tblLook w:val="01E0" w:firstRow="1" w:lastRow="1" w:firstColumn="1" w:lastColumn="1" w:noHBand="0" w:noVBand="0"/>
      </w:tblPr>
      <w:tblGrid>
        <w:gridCol w:w="6912"/>
        <w:gridCol w:w="3299"/>
      </w:tblGrid>
      <w:tr w:rsidR="00807598" w:rsidRPr="00807598" w:rsidTr="008E584E">
        <w:tc>
          <w:tcPr>
            <w:tcW w:w="6912" w:type="dxa"/>
          </w:tcPr>
          <w:p w:rsidR="00807598" w:rsidRPr="00807598" w:rsidRDefault="00807598" w:rsidP="00807598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t>Hai gương phẳng M</w:t>
            </w:r>
            <w:r w:rsidRPr="00807598">
              <w:rPr>
                <w:rFonts w:eastAsia="Times New Roman" w:cs="Times New Roman"/>
                <w:sz w:val="26"/>
                <w:szCs w:val="26"/>
                <w:vertAlign w:val="subscript"/>
                <w:lang w:val="nl-NL"/>
              </w:rPr>
              <w:t>1</w:t>
            </w: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t xml:space="preserve"> , M</w:t>
            </w:r>
            <w:r w:rsidRPr="00807598">
              <w:rPr>
                <w:rFonts w:eastAsia="Times New Roman" w:cs="Times New Roman"/>
                <w:sz w:val="26"/>
                <w:szCs w:val="26"/>
                <w:vertAlign w:val="subscript"/>
                <w:lang w:val="nl-NL"/>
              </w:rPr>
              <w:t>2</w:t>
            </w: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t xml:space="preserve"> đặt song song có mặt phản xạ quay vào nhau. Cách nhau một đoạn d. Trên đường thẳng song song với hai gương có hai điểm S, O với các khoảng cách được cho như hình vẽ </w:t>
            </w:r>
          </w:p>
          <w:p w:rsidR="00807598" w:rsidRPr="00807598" w:rsidRDefault="00807598" w:rsidP="00807598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t>a) Hãy trình bày cách vẽ một tia sáng từ S đến gương M</w:t>
            </w:r>
            <w:r w:rsidRPr="00807598">
              <w:rPr>
                <w:rFonts w:eastAsia="Times New Roman" w:cs="Times New Roman"/>
                <w:sz w:val="26"/>
                <w:szCs w:val="26"/>
                <w:vertAlign w:val="subscript"/>
                <w:lang w:val="nl-NL"/>
              </w:rPr>
              <w:t>1</w:t>
            </w: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t xml:space="preserve"> tại I, phản xạ đến gương M</w:t>
            </w:r>
            <w:r w:rsidRPr="00807598">
              <w:rPr>
                <w:rFonts w:eastAsia="Times New Roman" w:cs="Times New Roman"/>
                <w:sz w:val="26"/>
                <w:szCs w:val="26"/>
                <w:vertAlign w:val="subscript"/>
                <w:lang w:val="nl-NL"/>
              </w:rPr>
              <w:t>2</w:t>
            </w: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t xml:space="preserve"> tại J rồi phản xạ đến O</w:t>
            </w:r>
            <w:r w:rsidRPr="008E584E">
              <w:rPr>
                <w:rFonts w:eastAsia="Times New Roman" w:cs="Times New Roman"/>
                <w:sz w:val="26"/>
                <w:szCs w:val="26"/>
                <w:lang w:val="nl-NL"/>
              </w:rPr>
              <w:t>.</w:t>
            </w:r>
          </w:p>
          <w:p w:rsidR="007D7237" w:rsidRPr="008E584E" w:rsidRDefault="00807598" w:rsidP="00807598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t xml:space="preserve">b) </w:t>
            </w:r>
            <w:r w:rsidR="007D7237" w:rsidRPr="008E584E">
              <w:rPr>
                <w:rFonts w:eastAsia="Times New Roman" w:cs="Times New Roman"/>
                <w:sz w:val="26"/>
                <w:szCs w:val="26"/>
                <w:lang w:val="nl-NL"/>
              </w:rPr>
              <w:t xml:space="preserve">Biết d = 1,2m và SO = h= 90cm, a= 40cm. </w:t>
            </w:r>
          </w:p>
          <w:p w:rsidR="00807598" w:rsidRPr="00807598" w:rsidRDefault="00807598" w:rsidP="00807598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t>Tính khoảng cách từ I đến A và từ J đến B</w:t>
            </w:r>
            <w:r w:rsidR="009672BB">
              <w:rPr>
                <w:rFonts w:eastAsia="Times New Roman" w:cs="Times New Roman"/>
                <w:sz w:val="26"/>
                <w:szCs w:val="26"/>
                <w:lang w:val="nl-NL"/>
              </w:rPr>
              <w:t>.</w:t>
            </w:r>
          </w:p>
          <w:p w:rsidR="00807598" w:rsidRPr="00807598" w:rsidRDefault="00807598" w:rsidP="00807598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807598" w:rsidRPr="00807598" w:rsidRDefault="00807598" w:rsidP="00807598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</w:tc>
        <w:tc>
          <w:tcPr>
            <w:tcW w:w="3299" w:type="dxa"/>
          </w:tcPr>
          <w:p w:rsidR="00807598" w:rsidRPr="00807598" w:rsidRDefault="00807598" w:rsidP="00807598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object w:dxaOrig="2640" w:dyaOrig="343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2pt;height:171.75pt" o:ole="">
                  <v:imagedata r:id="rId6" o:title=""/>
                </v:shape>
                <o:OLEObject Type="Embed" ProgID="PBrush" ShapeID="_x0000_i1025" DrawAspect="Content" ObjectID="_1653227902" r:id="rId7"/>
              </w:object>
            </w:r>
          </w:p>
        </w:tc>
      </w:tr>
    </w:tbl>
    <w:p w:rsidR="00EB0A63" w:rsidRPr="008E584E" w:rsidRDefault="00EB0A63" w:rsidP="00EB0A63">
      <w:pPr>
        <w:tabs>
          <w:tab w:val="left" w:pos="5580"/>
        </w:tabs>
        <w:spacing w:after="0" w:line="240" w:lineRule="auto"/>
        <w:ind w:right="-108"/>
        <w:rPr>
          <w:rFonts w:eastAsia="Calibri" w:cs="Times New Roman"/>
          <w:sz w:val="26"/>
          <w:szCs w:val="26"/>
          <w:lang w:val="nl-NL"/>
        </w:rPr>
      </w:pPr>
      <w:r w:rsidRPr="008E584E">
        <w:rPr>
          <w:rFonts w:eastAsia="Calibri" w:cs="Times New Roman"/>
          <w:noProof/>
          <w:sz w:val="26"/>
          <w:szCs w:val="26"/>
        </w:rPr>
        <w:drawing>
          <wp:anchor distT="0" distB="0" distL="114300" distR="114300" simplePos="0" relativeHeight="251666944" behindDoc="0" locked="0" layoutInCell="1" allowOverlap="1" wp14:anchorId="495440E5" wp14:editId="404A6988">
            <wp:simplePos x="0" y="0"/>
            <wp:positionH relativeFrom="column">
              <wp:posOffset>4467225</wp:posOffset>
            </wp:positionH>
            <wp:positionV relativeFrom="paragraph">
              <wp:posOffset>141605</wp:posOffset>
            </wp:positionV>
            <wp:extent cx="1828800" cy="1675765"/>
            <wp:effectExtent l="0" t="0" r="0" b="635"/>
            <wp:wrapSquare wrapText="bothSides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675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07598" w:rsidRPr="00807598">
        <w:rPr>
          <w:rFonts w:eastAsia="Times New Roman" w:cs="Times New Roman"/>
          <w:b/>
          <w:sz w:val="26"/>
          <w:szCs w:val="26"/>
          <w:u w:val="single"/>
          <w:lang w:val="nl-NL"/>
        </w:rPr>
        <w:t xml:space="preserve">Câu 3 </w:t>
      </w:r>
      <w:r w:rsidRPr="008E584E">
        <w:rPr>
          <w:rFonts w:eastAsia="Times New Roman" w:cs="Times New Roman"/>
          <w:b/>
          <w:sz w:val="26"/>
          <w:szCs w:val="26"/>
          <w:lang w:val="nl-NL"/>
        </w:rPr>
        <w:t>(</w:t>
      </w:r>
      <w:r w:rsidR="00807598" w:rsidRPr="00807598">
        <w:rPr>
          <w:rFonts w:eastAsia="Times New Roman" w:cs="Times New Roman"/>
          <w:b/>
          <w:sz w:val="26"/>
          <w:szCs w:val="26"/>
          <w:lang w:val="nl-NL"/>
        </w:rPr>
        <w:t>3 điểm )</w:t>
      </w:r>
      <w:r w:rsidR="00807598" w:rsidRPr="00807598">
        <w:rPr>
          <w:rFonts w:eastAsia="Times New Roman" w:cs="Times New Roman"/>
          <w:sz w:val="26"/>
          <w:szCs w:val="26"/>
          <w:lang w:val="nl-NL"/>
        </w:rPr>
        <w:t xml:space="preserve"> </w:t>
      </w:r>
    </w:p>
    <w:p w:rsidR="00EB0A63" w:rsidRPr="00EB0A63" w:rsidRDefault="00EB0A63" w:rsidP="00EB0A63">
      <w:pPr>
        <w:tabs>
          <w:tab w:val="left" w:pos="5580"/>
        </w:tabs>
        <w:spacing w:after="0" w:line="240" w:lineRule="auto"/>
        <w:ind w:right="-108"/>
        <w:jc w:val="left"/>
        <w:rPr>
          <w:rFonts w:eastAsia="Calibri" w:cs="Times New Roman"/>
          <w:sz w:val="26"/>
          <w:szCs w:val="26"/>
          <w:lang w:val="nl-NL"/>
        </w:rPr>
      </w:pPr>
      <w:r w:rsidRPr="00EB0A63">
        <w:rPr>
          <w:rFonts w:eastAsia="Calibri" w:cs="Times New Roman"/>
          <w:sz w:val="26"/>
          <w:szCs w:val="26"/>
          <w:lang w:val="nl-NL"/>
        </w:rPr>
        <w:t>Cho hệ thống như hình vẽ:</w:t>
      </w:r>
      <w:r w:rsidRPr="008E584E">
        <w:rPr>
          <w:rFonts w:eastAsia="Calibri" w:cs="Times New Roman"/>
          <w:sz w:val="26"/>
          <w:szCs w:val="26"/>
          <w:lang w:val="nl-NL"/>
        </w:rPr>
        <w:t xml:space="preserve"> </w:t>
      </w:r>
      <w:r w:rsidRPr="00EB0A63">
        <w:rPr>
          <w:rFonts w:eastAsia="Calibri" w:cs="Times New Roman"/>
          <w:sz w:val="26"/>
          <w:szCs w:val="26"/>
          <w:lang w:val="nl-NL"/>
        </w:rPr>
        <w:t>m = 50kg; AB = 1,2m; AC = 2m</w:t>
      </w:r>
    </w:p>
    <w:p w:rsidR="00EB0A63" w:rsidRPr="00EB0A63" w:rsidRDefault="00EB0A63" w:rsidP="00EB0A63">
      <w:pPr>
        <w:tabs>
          <w:tab w:val="left" w:pos="5580"/>
        </w:tabs>
        <w:spacing w:after="0" w:line="240" w:lineRule="auto"/>
        <w:ind w:right="-108"/>
        <w:jc w:val="left"/>
        <w:rPr>
          <w:rFonts w:eastAsia="Calibri" w:cs="Times New Roman"/>
          <w:sz w:val="26"/>
          <w:szCs w:val="26"/>
          <w:lang w:val="nl-NL"/>
        </w:rPr>
      </w:pPr>
      <w:r w:rsidRPr="00EB0A63">
        <w:rPr>
          <w:rFonts w:eastAsia="Calibri" w:cs="Times New Roman"/>
          <w:sz w:val="26"/>
          <w:szCs w:val="26"/>
          <w:lang w:val="nl-NL"/>
        </w:rPr>
        <w:t>Đặt vào D lực F hướng thẳng xuống dưới. Bỏ qua khối lượng của ròng rọc và dây nối.</w:t>
      </w:r>
    </w:p>
    <w:p w:rsidR="00EB0A63" w:rsidRPr="00EB0A63" w:rsidRDefault="002154A2" w:rsidP="00EB0A63">
      <w:pPr>
        <w:tabs>
          <w:tab w:val="left" w:pos="5580"/>
        </w:tabs>
        <w:spacing w:after="0" w:line="240" w:lineRule="auto"/>
        <w:ind w:right="-108"/>
        <w:jc w:val="left"/>
        <w:rPr>
          <w:rFonts w:eastAsia="Calibri" w:cs="Times New Roman"/>
          <w:sz w:val="26"/>
          <w:szCs w:val="26"/>
          <w:lang w:val="nl-NL"/>
        </w:rPr>
      </w:pPr>
      <w:r>
        <w:rPr>
          <w:rFonts w:eastAsia="Calibri" w:cs="Times New Roman"/>
          <w:sz w:val="26"/>
          <w:szCs w:val="26"/>
          <w:lang w:val="nl-NL"/>
        </w:rPr>
        <w:t>a)</w:t>
      </w:r>
      <w:r w:rsidR="00EB0A63" w:rsidRPr="00EB0A63">
        <w:rPr>
          <w:rFonts w:eastAsia="Calibri" w:cs="Times New Roman"/>
          <w:sz w:val="26"/>
          <w:szCs w:val="26"/>
          <w:lang w:val="nl-NL"/>
        </w:rPr>
        <w:t xml:space="preserve"> Bỏ qua ma sát tính F để hệ cân bằng.</w:t>
      </w:r>
    </w:p>
    <w:p w:rsidR="00EB0A63" w:rsidRPr="00EB0A63" w:rsidRDefault="002154A2" w:rsidP="00EB0A63">
      <w:pPr>
        <w:tabs>
          <w:tab w:val="left" w:pos="5580"/>
        </w:tabs>
        <w:spacing w:after="0" w:line="240" w:lineRule="auto"/>
        <w:ind w:right="-108"/>
        <w:jc w:val="left"/>
        <w:rPr>
          <w:rFonts w:eastAsia="Calibri" w:cs="Times New Roman"/>
          <w:bCs/>
          <w:sz w:val="26"/>
          <w:szCs w:val="26"/>
          <w:u w:val="single"/>
          <w:lang w:val="nl-NL"/>
        </w:rPr>
      </w:pPr>
      <w:r>
        <w:rPr>
          <w:rFonts w:eastAsia="Calibri" w:cs="Times New Roman"/>
          <w:sz w:val="26"/>
          <w:szCs w:val="26"/>
          <w:lang w:val="nl-NL"/>
        </w:rPr>
        <w:t xml:space="preserve">b) </w:t>
      </w:r>
      <w:r w:rsidR="00EB0A63" w:rsidRPr="00EB0A63">
        <w:rPr>
          <w:rFonts w:eastAsia="Calibri" w:cs="Times New Roman"/>
          <w:sz w:val="26"/>
          <w:szCs w:val="26"/>
          <w:lang w:val="nl-NL"/>
        </w:rPr>
        <w:t>Có ma sát trên MPN: Khi đó để kéo vật m lên thì lực đặt vào điểm D là F</w:t>
      </w:r>
      <w:r w:rsidR="00EB0A63" w:rsidRPr="00EB0A63">
        <w:rPr>
          <w:rFonts w:eastAsia="Calibri" w:cs="Times New Roman"/>
          <w:sz w:val="26"/>
          <w:szCs w:val="26"/>
          <w:vertAlign w:val="superscript"/>
          <w:lang w:val="nl-NL"/>
        </w:rPr>
        <w:t>’</w:t>
      </w:r>
      <w:r w:rsidR="00EB0A63" w:rsidRPr="00EB0A63">
        <w:rPr>
          <w:rFonts w:eastAsia="Calibri" w:cs="Times New Roman"/>
          <w:sz w:val="26"/>
          <w:szCs w:val="26"/>
          <w:lang w:val="nl-NL"/>
        </w:rPr>
        <w:t>= 180N. Tính hiệu suất của mặt phẳng nghiêng</w:t>
      </w:r>
      <w:r w:rsidR="009672BB">
        <w:rPr>
          <w:rFonts w:eastAsia="Calibri" w:cs="Times New Roman"/>
          <w:sz w:val="26"/>
          <w:szCs w:val="26"/>
          <w:lang w:val="nl-NL"/>
        </w:rPr>
        <w:t>.</w:t>
      </w:r>
    </w:p>
    <w:p w:rsidR="00807598" w:rsidRPr="008E584E" w:rsidRDefault="00807598" w:rsidP="00807598">
      <w:pPr>
        <w:spacing w:after="0" w:line="240" w:lineRule="auto"/>
        <w:jc w:val="left"/>
        <w:rPr>
          <w:rFonts w:eastAsia="Times New Roman" w:cs="Times New Roman"/>
          <w:sz w:val="26"/>
          <w:szCs w:val="26"/>
          <w:lang w:val="nl-NL"/>
        </w:rPr>
      </w:pPr>
    </w:p>
    <w:p w:rsidR="00EB0A63" w:rsidRPr="008E584E" w:rsidRDefault="00EB0A63" w:rsidP="00807598">
      <w:pPr>
        <w:spacing w:after="0" w:line="240" w:lineRule="auto"/>
        <w:jc w:val="left"/>
        <w:rPr>
          <w:rFonts w:eastAsia="Times New Roman" w:cs="Times New Roman"/>
          <w:sz w:val="26"/>
          <w:szCs w:val="26"/>
          <w:lang w:val="nl-NL"/>
        </w:rPr>
      </w:pPr>
    </w:p>
    <w:p w:rsidR="00EB0A63" w:rsidRPr="00807598" w:rsidRDefault="00EB0A63" w:rsidP="00807598">
      <w:pPr>
        <w:spacing w:after="0" w:line="240" w:lineRule="auto"/>
        <w:jc w:val="left"/>
        <w:rPr>
          <w:rFonts w:eastAsia="Times New Roman" w:cs="Times New Roman"/>
          <w:sz w:val="26"/>
          <w:szCs w:val="26"/>
          <w:lang w:val="nl-NL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6629"/>
        <w:gridCol w:w="2659"/>
      </w:tblGrid>
      <w:tr w:rsidR="00807598" w:rsidRPr="00807598" w:rsidTr="00A36604">
        <w:tc>
          <w:tcPr>
            <w:tcW w:w="6629" w:type="dxa"/>
          </w:tcPr>
          <w:p w:rsidR="00807598" w:rsidRPr="00807598" w:rsidRDefault="00807598" w:rsidP="00807598">
            <w:pPr>
              <w:spacing w:after="0" w:line="240" w:lineRule="auto"/>
              <w:jc w:val="left"/>
              <w:rPr>
                <w:rFonts w:eastAsia="Times New Roman" w:cs="Times New Roman"/>
                <w:b/>
                <w:sz w:val="26"/>
                <w:szCs w:val="26"/>
                <w:lang w:val="nl-NL"/>
              </w:rPr>
            </w:pPr>
            <w:r w:rsidRPr="00807598">
              <w:rPr>
                <w:rFonts w:eastAsia="Times New Roman" w:cs="Times New Roman"/>
                <w:b/>
                <w:sz w:val="26"/>
                <w:szCs w:val="26"/>
                <w:u w:val="single"/>
                <w:lang w:val="nl-NL"/>
              </w:rPr>
              <w:t>Câu 4</w:t>
            </w:r>
            <w:r w:rsidR="00EB0A63" w:rsidRPr="008E584E">
              <w:rPr>
                <w:rFonts w:eastAsia="Times New Roman" w:cs="Times New Roman"/>
                <w:b/>
                <w:sz w:val="26"/>
                <w:szCs w:val="26"/>
                <w:lang w:val="nl-NL"/>
              </w:rPr>
              <w:t>(4 điểm</w:t>
            </w:r>
            <w:r w:rsidRPr="00807598">
              <w:rPr>
                <w:rFonts w:eastAsia="Times New Roman" w:cs="Times New Roman"/>
                <w:b/>
                <w:sz w:val="26"/>
                <w:szCs w:val="26"/>
                <w:lang w:val="nl-NL"/>
              </w:rPr>
              <w:t>)</w:t>
            </w:r>
          </w:p>
          <w:p w:rsidR="00807598" w:rsidRPr="00807598" w:rsidRDefault="00807598" w:rsidP="00807598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t>Cho 1 hệ như hình vẽ ,thanh</w:t>
            </w:r>
            <w:r w:rsidR="000F6A9C">
              <w:rPr>
                <w:rFonts w:eastAsia="Times New Roman" w:cs="Times New Roman"/>
                <w:sz w:val="26"/>
                <w:szCs w:val="26"/>
                <w:lang w:val="nl-NL"/>
              </w:rPr>
              <w:t xml:space="preserve"> AB có khối lượng không đáng kể</w:t>
            </w:r>
            <w:bookmarkStart w:id="0" w:name="_GoBack"/>
            <w:bookmarkEnd w:id="0"/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t>, ở hai đầu có treo hai quả cầu bằng nhôm có trọng lượng P</w:t>
            </w:r>
            <w:r w:rsidRPr="00807598">
              <w:rPr>
                <w:rFonts w:eastAsia="Times New Roman" w:cs="Times New Roman"/>
                <w:sz w:val="26"/>
                <w:szCs w:val="26"/>
                <w:vertAlign w:val="subscript"/>
                <w:lang w:val="nl-NL"/>
              </w:rPr>
              <w:t xml:space="preserve">A </w:t>
            </w: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t>và P</w:t>
            </w:r>
            <w:r w:rsidRPr="00807598">
              <w:rPr>
                <w:rFonts w:eastAsia="Times New Roman" w:cs="Times New Roman"/>
                <w:sz w:val="26"/>
                <w:szCs w:val="26"/>
                <w:vertAlign w:val="subscript"/>
                <w:lang w:val="nl-NL"/>
              </w:rPr>
              <w:t>B</w:t>
            </w: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t>.</w:t>
            </w:r>
            <w:r w:rsidR="00A36604">
              <w:rPr>
                <w:rFonts w:eastAsia="Times New Roman" w:cs="Times New Roman"/>
                <w:sz w:val="26"/>
                <w:szCs w:val="26"/>
                <w:lang w:val="nl-NL"/>
              </w:rPr>
              <w:t xml:space="preserve"> </w:t>
            </w: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t>Thanh được treo nằm ngang bằng một sợi dâ</w:t>
            </w:r>
            <w:r w:rsidR="00A36604">
              <w:rPr>
                <w:rFonts w:eastAsia="Times New Roman" w:cs="Times New Roman"/>
                <w:sz w:val="26"/>
                <w:szCs w:val="26"/>
                <w:lang w:val="nl-NL"/>
              </w:rPr>
              <w:t>y tại điểm O hơi lệch về phía A</w:t>
            </w: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t>. Nếu nhúng hai quả cầu này vào nước thì</w:t>
            </w:r>
            <w:r w:rsidR="00EB0A63" w:rsidRPr="008E584E">
              <w:rPr>
                <w:rFonts w:eastAsia="Times New Roman" w:cs="Times New Roman"/>
                <w:sz w:val="26"/>
                <w:szCs w:val="26"/>
                <w:lang w:val="nl-NL"/>
              </w:rPr>
              <w:t xml:space="preserve"> thanh còn cân bằng nữa không? T</w:t>
            </w: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t>ại sao?</w:t>
            </w:r>
          </w:p>
        </w:tc>
        <w:tc>
          <w:tcPr>
            <w:tcW w:w="2659" w:type="dxa"/>
          </w:tcPr>
          <w:p w:rsidR="00807598" w:rsidRPr="00807598" w:rsidRDefault="00003620" w:rsidP="00807598">
            <w:pPr>
              <w:spacing w:after="0" w:line="240" w:lineRule="auto"/>
              <w:jc w:val="left"/>
              <w:rPr>
                <w:rFonts w:eastAsia="Times New Roman" w:cs="Times New Roman"/>
                <w:b/>
                <w:sz w:val="26"/>
                <w:szCs w:val="26"/>
                <w:u w:val="single"/>
                <w:lang w:val="nl-NL"/>
              </w:rPr>
            </w:pPr>
            <w:r w:rsidRPr="008E584E">
              <w:rPr>
                <w:rFonts w:eastAsia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1" allowOverlap="1" wp14:anchorId="22ACFC39" wp14:editId="6154D1D3">
                      <wp:simplePos x="0" y="0"/>
                      <wp:positionH relativeFrom="column">
                        <wp:posOffset>1812290</wp:posOffset>
                      </wp:positionH>
                      <wp:positionV relativeFrom="paragraph">
                        <wp:posOffset>393700</wp:posOffset>
                      </wp:positionV>
                      <wp:extent cx="635" cy="342900"/>
                      <wp:effectExtent l="0" t="0" r="37465" b="19050"/>
                      <wp:wrapNone/>
                      <wp:docPr id="10" name="Straight Connector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35" cy="3429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10" o:spid="_x0000_s1026" style="position:absolute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42.7pt,31pt" to="142.75pt,5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"/>
                  </w:pict>
                </mc:Fallback>
              </mc:AlternateContent>
            </w:r>
            <w:r w:rsidR="00807598" w:rsidRPr="008E584E">
              <w:rPr>
                <w:rFonts w:eastAsia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1824" behindDoc="0" locked="0" layoutInCell="1" allowOverlap="1" wp14:anchorId="6A424340" wp14:editId="0B1AE491">
                      <wp:simplePos x="0" y="0"/>
                      <wp:positionH relativeFrom="column">
                        <wp:posOffset>839470</wp:posOffset>
                      </wp:positionH>
                      <wp:positionV relativeFrom="paragraph">
                        <wp:posOffset>160655</wp:posOffset>
                      </wp:positionV>
                      <wp:extent cx="342900" cy="374650"/>
                      <wp:effectExtent l="635" t="0" r="0" b="1270"/>
                      <wp:wrapNone/>
                      <wp:docPr id="19" name="Text Box 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2900" cy="3746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07598" w:rsidRPr="005576D5" w:rsidRDefault="00807598" w:rsidP="00807598">
                                  <w:pPr>
                                    <w:rPr>
                                      <w:lang w:val="nl-NL"/>
                                    </w:rPr>
                                  </w:pPr>
                                  <w:r w:rsidRPr="005576D5">
                                    <w:rPr>
                                      <w:lang w:val="nl-NL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9" o:spid="_x0000_s1026" type="#_x0000_t202" style="position:absolute;margin-left:66.1pt;margin-top:12.65pt;width:27pt;height:29.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" filled="f" stroked="f">
                      <v:textbox>
                        <w:txbxContent>
                          <w:p w:rsidR="00807598" w:rsidRPr="005576D5" w:rsidRDefault="00807598" w:rsidP="00807598">
                            <w:pPr>
                              <w:rPr>
                                <w:lang w:val="nl-NL"/>
                              </w:rPr>
                            </w:pPr>
                            <w:r w:rsidRPr="005576D5">
                              <w:rPr>
                                <w:lang w:val="nl-NL"/>
                              </w:rPr>
                              <w:t>O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807598" w:rsidRPr="008E584E">
              <w:rPr>
                <w:rFonts w:eastAsia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5920" behindDoc="0" locked="0" layoutInCell="1" allowOverlap="1" wp14:anchorId="21BF3AE3" wp14:editId="4042D062">
                      <wp:simplePos x="0" y="0"/>
                      <wp:positionH relativeFrom="column">
                        <wp:posOffset>1655445</wp:posOffset>
                      </wp:positionH>
                      <wp:positionV relativeFrom="paragraph">
                        <wp:posOffset>714375</wp:posOffset>
                      </wp:positionV>
                      <wp:extent cx="457200" cy="374650"/>
                      <wp:effectExtent l="0" t="0" r="2540" b="0"/>
                      <wp:wrapNone/>
                      <wp:docPr id="18" name="Text Box 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57200" cy="3746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07598" w:rsidRPr="005576D5" w:rsidRDefault="00807598" w:rsidP="00807598">
                                  <w:pPr>
                                    <w:rPr>
                                      <w:b/>
                                      <w:vertAlign w:val="subscript"/>
                                      <w:lang w:val="nl-NL"/>
                                    </w:rPr>
                                  </w:pPr>
                                  <w:r w:rsidRPr="005576D5">
                                    <w:rPr>
                                      <w:b/>
                                      <w:lang w:val="nl-NL"/>
                                    </w:rPr>
                                    <w:t>P</w:t>
                                  </w:r>
                                  <w:r w:rsidRPr="005576D5">
                                    <w:rPr>
                                      <w:b/>
                                      <w:vertAlign w:val="subscript"/>
                                      <w:lang w:val="nl-NL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8" o:spid="_x0000_s1027" type="#_x0000_t202" style="position:absolute;margin-left:130.35pt;margin-top:56.25pt;width:36pt;height:29.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" filled="f" stroked="f">
                      <v:textbox>
                        <w:txbxContent>
                          <w:p w:rsidR="00807598" w:rsidRPr="005576D5" w:rsidRDefault="00807598" w:rsidP="00807598">
                            <w:pPr>
                              <w:rPr>
                                <w:b/>
                                <w:vertAlign w:val="subscript"/>
                                <w:lang w:val="nl-NL"/>
                              </w:rPr>
                            </w:pPr>
                            <w:r w:rsidRPr="005576D5">
                              <w:rPr>
                                <w:b/>
                                <w:lang w:val="nl-NL"/>
                              </w:rPr>
                              <w:t>P</w:t>
                            </w:r>
                            <w:r w:rsidRPr="005576D5">
                              <w:rPr>
                                <w:b/>
                                <w:vertAlign w:val="subscript"/>
                                <w:lang w:val="nl-NL"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807598" w:rsidRPr="008E584E">
              <w:rPr>
                <w:rFonts w:eastAsia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4896" behindDoc="0" locked="0" layoutInCell="1" allowOverlap="1" wp14:anchorId="5E412919" wp14:editId="04D29AB3">
                      <wp:simplePos x="0" y="0"/>
                      <wp:positionH relativeFrom="column">
                        <wp:posOffset>169545</wp:posOffset>
                      </wp:positionH>
                      <wp:positionV relativeFrom="paragraph">
                        <wp:posOffset>704850</wp:posOffset>
                      </wp:positionV>
                      <wp:extent cx="457200" cy="374650"/>
                      <wp:effectExtent l="0" t="0" r="2540" b="0"/>
                      <wp:wrapNone/>
                      <wp:docPr id="17" name="Text Box 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57200" cy="3746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07598" w:rsidRPr="005576D5" w:rsidRDefault="00807598" w:rsidP="00807598">
                                  <w:pPr>
                                    <w:rPr>
                                      <w:b/>
                                      <w:vertAlign w:val="subscript"/>
                                      <w:lang w:val="nl-NL"/>
                                    </w:rPr>
                                  </w:pPr>
                                  <w:r w:rsidRPr="005576D5">
                                    <w:rPr>
                                      <w:b/>
                                      <w:lang w:val="nl-NL"/>
                                    </w:rPr>
                                    <w:t>P</w:t>
                                  </w:r>
                                  <w:r w:rsidRPr="005576D5">
                                    <w:rPr>
                                      <w:b/>
                                      <w:vertAlign w:val="subscript"/>
                                      <w:lang w:val="nl-NL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7" o:spid="_x0000_s1028" type="#_x0000_t202" style="position:absolute;margin-left:13.35pt;margin-top:55.5pt;width:36pt;height:29.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" filled="f" stroked="f">
                      <v:textbox>
                        <w:txbxContent>
                          <w:p w:rsidR="00807598" w:rsidRPr="005576D5" w:rsidRDefault="00807598" w:rsidP="00807598">
                            <w:pPr>
                              <w:rPr>
                                <w:b/>
                                <w:vertAlign w:val="subscript"/>
                                <w:lang w:val="nl-NL"/>
                              </w:rPr>
                            </w:pPr>
                            <w:r w:rsidRPr="005576D5">
                              <w:rPr>
                                <w:b/>
                                <w:lang w:val="nl-NL"/>
                              </w:rPr>
                              <w:t>P</w:t>
                            </w:r>
                            <w:r w:rsidRPr="005576D5">
                              <w:rPr>
                                <w:b/>
                                <w:vertAlign w:val="subscript"/>
                                <w:lang w:val="nl-NL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807598" w:rsidRPr="008E584E">
              <w:rPr>
                <w:rFonts w:eastAsia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2848" behindDoc="0" locked="0" layoutInCell="1" allowOverlap="1" wp14:anchorId="1E8566BF" wp14:editId="7EC37D2F">
                      <wp:simplePos x="0" y="0"/>
                      <wp:positionH relativeFrom="column">
                        <wp:posOffset>1645920</wp:posOffset>
                      </wp:positionH>
                      <wp:positionV relativeFrom="paragraph">
                        <wp:posOffset>142875</wp:posOffset>
                      </wp:positionV>
                      <wp:extent cx="304800" cy="374650"/>
                      <wp:effectExtent l="0" t="0" r="2540" b="0"/>
                      <wp:wrapNone/>
                      <wp:docPr id="16" name="Text Box 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04800" cy="3746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07598" w:rsidRPr="005576D5" w:rsidRDefault="00807598" w:rsidP="00807598">
                                  <w:pPr>
                                    <w:rPr>
                                      <w:lang w:val="nl-NL"/>
                                    </w:rPr>
                                  </w:pPr>
                                  <w:r w:rsidRPr="005576D5">
                                    <w:rPr>
                                      <w:lang w:val="nl-NL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6" o:spid="_x0000_s1029" type="#_x0000_t202" style="position:absolute;margin-left:129.6pt;margin-top:11.25pt;width:24pt;height:29.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" filled="f" stroked="f">
                      <v:textbox>
                        <w:txbxContent>
                          <w:p w:rsidR="00807598" w:rsidRPr="005576D5" w:rsidRDefault="00807598" w:rsidP="00807598">
                            <w:pPr>
                              <w:rPr>
                                <w:lang w:val="nl-NL"/>
                              </w:rPr>
                            </w:pPr>
                            <w:r w:rsidRPr="005576D5">
                              <w:rPr>
                                <w:lang w:val="nl-NL"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807598" w:rsidRPr="008E584E">
              <w:rPr>
                <w:rFonts w:eastAsia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3872" behindDoc="0" locked="0" layoutInCell="1" allowOverlap="1" wp14:anchorId="2CA65F13" wp14:editId="059A1E11">
                      <wp:simplePos x="0" y="0"/>
                      <wp:positionH relativeFrom="column">
                        <wp:posOffset>236220</wp:posOffset>
                      </wp:positionH>
                      <wp:positionV relativeFrom="paragraph">
                        <wp:posOffset>152400</wp:posOffset>
                      </wp:positionV>
                      <wp:extent cx="342900" cy="374650"/>
                      <wp:effectExtent l="0" t="0" r="2540" b="0"/>
                      <wp:wrapNone/>
                      <wp:docPr id="15" name="Text Box 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2900" cy="3746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07598" w:rsidRPr="005576D5" w:rsidRDefault="00807598" w:rsidP="00807598">
                                  <w:pPr>
                                    <w:rPr>
                                      <w:lang w:val="nl-NL"/>
                                    </w:rPr>
                                  </w:pPr>
                                  <w:r w:rsidRPr="005576D5">
                                    <w:rPr>
                                      <w:lang w:val="nl-NL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5" o:spid="_x0000_s1030" type="#_x0000_t202" style="position:absolute;margin-left:18.6pt;margin-top:12pt;width:27pt;height:29.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" filled="f" stroked="f">
                      <v:textbox>
                        <w:txbxContent>
                          <w:p w:rsidR="00807598" w:rsidRPr="005576D5" w:rsidRDefault="00807598" w:rsidP="00807598">
                            <w:pPr>
                              <w:rPr>
                                <w:lang w:val="nl-NL"/>
                              </w:rPr>
                            </w:pPr>
                            <w:r w:rsidRPr="005576D5">
                              <w:rPr>
                                <w:lang w:val="nl-NL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807598" w:rsidRPr="008E584E">
              <w:rPr>
                <w:rFonts w:eastAsia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0800" behindDoc="0" locked="0" layoutInCell="1" allowOverlap="1" wp14:anchorId="04803491" wp14:editId="456D4F9B">
                      <wp:simplePos x="0" y="0"/>
                      <wp:positionH relativeFrom="column">
                        <wp:posOffset>674370</wp:posOffset>
                      </wp:positionH>
                      <wp:positionV relativeFrom="paragraph">
                        <wp:posOffset>123825</wp:posOffset>
                      </wp:positionV>
                      <wp:extent cx="19050" cy="37465"/>
                      <wp:effectExtent l="6985" t="6350" r="12065" b="13335"/>
                      <wp:wrapNone/>
                      <wp:docPr id="14" name="Straight Connector 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9050" cy="3746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14" o:spid="_x0000_s1026" style="position:absolute;flip:y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3.1pt,9.75pt" to="54.6pt,12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">
                      <v:stroke dashstyle="dash"/>
                    </v:line>
                  </w:pict>
                </mc:Fallback>
              </mc:AlternateContent>
            </w:r>
            <w:r w:rsidR="00807598" w:rsidRPr="008E584E">
              <w:rPr>
                <w:rFonts w:eastAsia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9776" behindDoc="0" locked="0" layoutInCell="1" allowOverlap="1" wp14:anchorId="0D93B83E" wp14:editId="770FC836">
                      <wp:simplePos x="0" y="0"/>
                      <wp:positionH relativeFrom="column">
                        <wp:posOffset>212725</wp:posOffset>
                      </wp:positionH>
                      <wp:positionV relativeFrom="paragraph">
                        <wp:posOffset>708025</wp:posOffset>
                      </wp:positionV>
                      <wp:extent cx="228600" cy="291465"/>
                      <wp:effectExtent l="12065" t="9525" r="6985" b="13335"/>
                      <wp:wrapNone/>
                      <wp:docPr id="13" name="Oval 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28600" cy="29146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807598" w:rsidRPr="005576D5" w:rsidRDefault="00807598" w:rsidP="00807598">
                                  <w:pPr>
                                    <w:rPr>
                                      <w:lang w:val="nl-NL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Oval 13" o:spid="_x0000_s1031" style="position:absolute;margin-left:16.75pt;margin-top:55.75pt;width:18pt;height:22.9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">
                      <v:textbox>
                        <w:txbxContent>
                          <w:p w:rsidR="00807598" w:rsidRPr="005576D5" w:rsidRDefault="00807598" w:rsidP="00807598">
                            <w:pPr>
                              <w:rPr>
                                <w:lang w:val="nl-NL"/>
                              </w:rPr>
                            </w:pPr>
                          </w:p>
                        </w:txbxContent>
                      </v:textbox>
                    </v:oval>
                  </w:pict>
                </mc:Fallback>
              </mc:AlternateContent>
            </w:r>
            <w:r w:rsidR="00807598" w:rsidRPr="008E584E">
              <w:rPr>
                <w:rFonts w:eastAsia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6704" behindDoc="0" locked="0" layoutInCell="1" allowOverlap="1" wp14:anchorId="3380A778" wp14:editId="69A576FD">
                      <wp:simplePos x="0" y="0"/>
                      <wp:positionH relativeFrom="column">
                        <wp:posOffset>333375</wp:posOffset>
                      </wp:positionH>
                      <wp:positionV relativeFrom="paragraph">
                        <wp:posOffset>388620</wp:posOffset>
                      </wp:positionV>
                      <wp:extent cx="635" cy="342900"/>
                      <wp:effectExtent l="8890" t="13970" r="9525" b="5080"/>
                      <wp:wrapNone/>
                      <wp:docPr id="12" name="Straight Connector 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35" cy="3429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12" o:spid="_x0000_s1026" style="position:absolute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.25pt,30.6pt" to="26.3pt,57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"/>
                  </w:pict>
                </mc:Fallback>
              </mc:AlternateContent>
            </w:r>
            <w:r w:rsidR="00807598" w:rsidRPr="008E584E">
              <w:rPr>
                <w:rFonts w:eastAsia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8752" behindDoc="0" locked="0" layoutInCell="1" allowOverlap="1" wp14:anchorId="0BD2C44B" wp14:editId="2FC138CE">
                      <wp:simplePos x="0" y="0"/>
                      <wp:positionH relativeFrom="column">
                        <wp:posOffset>1701800</wp:posOffset>
                      </wp:positionH>
                      <wp:positionV relativeFrom="paragraph">
                        <wp:posOffset>713105</wp:posOffset>
                      </wp:positionV>
                      <wp:extent cx="228600" cy="291465"/>
                      <wp:effectExtent l="5715" t="5080" r="13335" b="8255"/>
                      <wp:wrapNone/>
                      <wp:docPr id="11" name="Oval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28600" cy="29146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807598" w:rsidRPr="005576D5" w:rsidRDefault="00807598" w:rsidP="00807598">
                                  <w:pPr>
                                    <w:rPr>
                                      <w:lang w:val="nl-NL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Oval 11" o:spid="_x0000_s1032" style="position:absolute;margin-left:134pt;margin-top:56.15pt;width:18pt;height:22.95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">
                      <v:textbox>
                        <w:txbxContent>
                          <w:p w:rsidR="00807598" w:rsidRPr="005576D5" w:rsidRDefault="00807598" w:rsidP="00807598">
                            <w:pPr>
                              <w:rPr>
                                <w:lang w:val="nl-NL"/>
                              </w:rPr>
                            </w:pPr>
                          </w:p>
                        </w:txbxContent>
                      </v:textbox>
                    </v:oval>
                  </w:pict>
                </mc:Fallback>
              </mc:AlternateContent>
            </w:r>
            <w:r w:rsidR="00807598" w:rsidRPr="008E584E">
              <w:rPr>
                <w:rFonts w:eastAsia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5680" behindDoc="0" locked="0" layoutInCell="1" allowOverlap="1" wp14:anchorId="7DAD72E2" wp14:editId="021D4529">
                      <wp:simplePos x="0" y="0"/>
                      <wp:positionH relativeFrom="column">
                        <wp:posOffset>920750</wp:posOffset>
                      </wp:positionH>
                      <wp:positionV relativeFrom="paragraph">
                        <wp:posOffset>126365</wp:posOffset>
                      </wp:positionV>
                      <wp:extent cx="19050" cy="37465"/>
                      <wp:effectExtent l="5715" t="8890" r="13335" b="10795"/>
                      <wp:wrapNone/>
                      <wp:docPr id="9" name="Straight Connector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9050" cy="3746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9" o:spid="_x0000_s1026" style="position:absolute;flip:y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2.5pt,9.95pt" to="74pt,1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">
                      <v:stroke dashstyle="dash"/>
                    </v:line>
                  </w:pict>
                </mc:Fallback>
              </mc:AlternateContent>
            </w:r>
            <w:r w:rsidR="00807598" w:rsidRPr="008E584E">
              <w:rPr>
                <w:rFonts w:eastAsia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47488" behindDoc="0" locked="0" layoutInCell="1" allowOverlap="1" wp14:anchorId="37F2EF84" wp14:editId="7DDB6894">
                      <wp:simplePos x="0" y="0"/>
                      <wp:positionH relativeFrom="column">
                        <wp:posOffset>327025</wp:posOffset>
                      </wp:positionH>
                      <wp:positionV relativeFrom="paragraph">
                        <wp:posOffset>397510</wp:posOffset>
                      </wp:positionV>
                      <wp:extent cx="1485900" cy="635"/>
                      <wp:effectExtent l="21590" t="22860" r="26035" b="24130"/>
                      <wp:wrapNone/>
                      <wp:docPr id="8" name="Straight Connector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485900" cy="635"/>
                              </a:xfrm>
                              <a:prstGeom prst="line">
                                <a:avLst/>
                              </a:prstGeom>
                              <a:noFill/>
                              <a:ln w="381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8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.75pt,31.3pt" to="142.75pt,31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" strokeweight="3pt"/>
                  </w:pict>
                </mc:Fallback>
              </mc:AlternateContent>
            </w:r>
            <w:r w:rsidR="00807598" w:rsidRPr="008E584E">
              <w:rPr>
                <w:rFonts w:eastAsia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48512" behindDoc="0" locked="0" layoutInCell="1" allowOverlap="1" wp14:anchorId="6547ED80" wp14:editId="136F2B62">
                      <wp:simplePos x="0" y="0"/>
                      <wp:positionH relativeFrom="column">
                        <wp:posOffset>898525</wp:posOffset>
                      </wp:positionH>
                      <wp:positionV relativeFrom="paragraph">
                        <wp:posOffset>168910</wp:posOffset>
                      </wp:positionV>
                      <wp:extent cx="635" cy="228600"/>
                      <wp:effectExtent l="12065" t="13335" r="6350" b="5715"/>
                      <wp:wrapNone/>
                      <wp:docPr id="7" name="Straight Connector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35" cy="2286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7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0.75pt,13.3pt" to="70.8pt,3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"/>
                  </w:pict>
                </mc:Fallback>
              </mc:AlternateContent>
            </w:r>
            <w:r w:rsidR="00807598" w:rsidRPr="008E584E">
              <w:rPr>
                <w:rFonts w:eastAsia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49536" behindDoc="0" locked="0" layoutInCell="1" allowOverlap="1" wp14:anchorId="2AE006F3" wp14:editId="6F776287">
                      <wp:simplePos x="0" y="0"/>
                      <wp:positionH relativeFrom="column">
                        <wp:posOffset>688975</wp:posOffset>
                      </wp:positionH>
                      <wp:positionV relativeFrom="paragraph">
                        <wp:posOffset>168910</wp:posOffset>
                      </wp:positionV>
                      <wp:extent cx="457200" cy="635"/>
                      <wp:effectExtent l="12065" t="13335" r="6985" b="5080"/>
                      <wp:wrapNone/>
                      <wp:docPr id="6" name="Straight Connector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457200" cy="63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6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4.25pt,13.3pt" to="90.25pt,13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"/>
                  </w:pict>
                </mc:Fallback>
              </mc:AlternateContent>
            </w:r>
            <w:r w:rsidR="00807598" w:rsidRPr="008E584E">
              <w:rPr>
                <w:rFonts w:eastAsia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0560" behindDoc="0" locked="0" layoutInCell="1" allowOverlap="1" wp14:anchorId="520BD578" wp14:editId="2B09432C">
                      <wp:simplePos x="0" y="0"/>
                      <wp:positionH relativeFrom="column">
                        <wp:posOffset>746125</wp:posOffset>
                      </wp:positionH>
                      <wp:positionV relativeFrom="paragraph">
                        <wp:posOffset>121285</wp:posOffset>
                      </wp:positionV>
                      <wp:extent cx="19050" cy="37465"/>
                      <wp:effectExtent l="12065" t="13335" r="6985" b="6350"/>
                      <wp:wrapNone/>
                      <wp:docPr id="5" name="Straight Connector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9050" cy="3746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5" o:spid="_x0000_s1026" style="position:absolute;flip:y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8.75pt,9.55pt" to="60.25pt,12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">
                      <v:stroke dashstyle="dash"/>
                    </v:line>
                  </w:pict>
                </mc:Fallback>
              </mc:AlternateContent>
            </w:r>
            <w:r w:rsidR="00807598" w:rsidRPr="008E584E">
              <w:rPr>
                <w:rFonts w:eastAsia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1584" behindDoc="0" locked="0" layoutInCell="1" allowOverlap="1" wp14:anchorId="1D62BC03" wp14:editId="6FD38E70">
                      <wp:simplePos x="0" y="0"/>
                      <wp:positionH relativeFrom="column">
                        <wp:posOffset>993775</wp:posOffset>
                      </wp:positionH>
                      <wp:positionV relativeFrom="paragraph">
                        <wp:posOffset>121285</wp:posOffset>
                      </wp:positionV>
                      <wp:extent cx="19050" cy="37465"/>
                      <wp:effectExtent l="12065" t="13335" r="6985" b="6350"/>
                      <wp:wrapNone/>
                      <wp:docPr id="4" name="Straight Connector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9050" cy="3746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4" o:spid="_x0000_s1026" style="position:absolute;flip:y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8.25pt,9.55pt" to="79.75pt,12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">
                      <v:stroke dashstyle="dash"/>
                    </v:line>
                  </w:pict>
                </mc:Fallback>
              </mc:AlternateContent>
            </w:r>
            <w:r w:rsidR="00807598" w:rsidRPr="008E584E">
              <w:rPr>
                <w:rFonts w:eastAsia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2608" behindDoc="0" locked="0" layoutInCell="1" allowOverlap="1" wp14:anchorId="220C463E" wp14:editId="4BEF6D0C">
                      <wp:simplePos x="0" y="0"/>
                      <wp:positionH relativeFrom="column">
                        <wp:posOffset>1079500</wp:posOffset>
                      </wp:positionH>
                      <wp:positionV relativeFrom="paragraph">
                        <wp:posOffset>121285</wp:posOffset>
                      </wp:positionV>
                      <wp:extent cx="19050" cy="37465"/>
                      <wp:effectExtent l="12065" t="13335" r="6985" b="6350"/>
                      <wp:wrapNone/>
                      <wp:docPr id="3" name="Straight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9050" cy="3746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3" o:spid="_x0000_s1026" style="position:absolute;flip:y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5pt,9.55pt" to="86.5pt,12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">
                      <v:stroke dashstyle="dash"/>
                    </v:line>
                  </w:pict>
                </mc:Fallback>
              </mc:AlternateContent>
            </w:r>
            <w:r w:rsidR="00807598" w:rsidRPr="008E584E">
              <w:rPr>
                <w:rFonts w:eastAsia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3632" behindDoc="0" locked="0" layoutInCell="1" allowOverlap="1" wp14:anchorId="3B374BDD" wp14:editId="53662358">
                      <wp:simplePos x="0" y="0"/>
                      <wp:positionH relativeFrom="column">
                        <wp:posOffset>1146175</wp:posOffset>
                      </wp:positionH>
                      <wp:positionV relativeFrom="paragraph">
                        <wp:posOffset>121285</wp:posOffset>
                      </wp:positionV>
                      <wp:extent cx="19050" cy="37465"/>
                      <wp:effectExtent l="12065" t="13335" r="6985" b="6350"/>
                      <wp:wrapNone/>
                      <wp:docPr id="2" name="Straight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9050" cy="3746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2" o:spid="_x0000_s1026" style="position:absolute;flip:y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0.25pt,9.55pt" to="91.75pt,12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">
                      <v:stroke dashstyle="dash"/>
                    </v:line>
                  </w:pict>
                </mc:Fallback>
              </mc:AlternateContent>
            </w:r>
            <w:r w:rsidR="00807598" w:rsidRPr="008E584E">
              <w:rPr>
                <w:rFonts w:eastAsia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4656" behindDoc="0" locked="0" layoutInCell="1" allowOverlap="1" wp14:anchorId="1066BA71" wp14:editId="500B41DD">
                      <wp:simplePos x="0" y="0"/>
                      <wp:positionH relativeFrom="column">
                        <wp:posOffset>831850</wp:posOffset>
                      </wp:positionH>
                      <wp:positionV relativeFrom="paragraph">
                        <wp:posOffset>121285</wp:posOffset>
                      </wp:positionV>
                      <wp:extent cx="19050" cy="37465"/>
                      <wp:effectExtent l="12065" t="13335" r="6985" b="6350"/>
                      <wp:wrapNone/>
                      <wp:docPr id="1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9050" cy="3746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1" o:spid="_x0000_s1026" style="position:absolute;flip:y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5.5pt,9.55pt" to="67pt,12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">
                      <v:stroke dashstyle="dash"/>
                    </v:line>
                  </w:pict>
                </mc:Fallback>
              </mc:AlternateContent>
            </w:r>
          </w:p>
        </w:tc>
      </w:tr>
    </w:tbl>
    <w:p w:rsidR="00A36604" w:rsidRDefault="00A36604" w:rsidP="00807598">
      <w:pPr>
        <w:spacing w:after="0" w:line="240" w:lineRule="auto"/>
        <w:jc w:val="left"/>
        <w:rPr>
          <w:rFonts w:eastAsia="Times New Roman" w:cs="Times New Roman"/>
          <w:b/>
          <w:sz w:val="26"/>
          <w:szCs w:val="26"/>
          <w:u w:val="single"/>
          <w:lang w:val="nl-NL"/>
        </w:rPr>
      </w:pPr>
    </w:p>
    <w:p w:rsidR="00807598" w:rsidRPr="00807598" w:rsidRDefault="00807598" w:rsidP="00807598">
      <w:pPr>
        <w:spacing w:after="0" w:line="240" w:lineRule="auto"/>
        <w:jc w:val="left"/>
        <w:rPr>
          <w:rFonts w:eastAsia="Times New Roman" w:cs="Times New Roman"/>
          <w:b/>
          <w:sz w:val="26"/>
          <w:szCs w:val="26"/>
          <w:lang w:val="nl-NL"/>
        </w:rPr>
      </w:pPr>
      <w:r w:rsidRPr="00807598">
        <w:rPr>
          <w:rFonts w:eastAsia="Times New Roman" w:cs="Times New Roman"/>
          <w:b/>
          <w:sz w:val="26"/>
          <w:szCs w:val="26"/>
          <w:u w:val="single"/>
          <w:lang w:val="nl-NL"/>
        </w:rPr>
        <w:t>Câu 5</w:t>
      </w:r>
      <w:r w:rsidR="00EB0A63" w:rsidRPr="008E584E">
        <w:rPr>
          <w:rFonts w:eastAsia="Times New Roman" w:cs="Times New Roman"/>
          <w:b/>
          <w:sz w:val="26"/>
          <w:szCs w:val="26"/>
          <w:lang w:val="nl-NL"/>
        </w:rPr>
        <w:t xml:space="preserve"> (</w:t>
      </w:r>
      <w:r w:rsidR="005D592F">
        <w:rPr>
          <w:rFonts w:eastAsia="Times New Roman" w:cs="Times New Roman"/>
          <w:b/>
          <w:sz w:val="26"/>
          <w:szCs w:val="26"/>
          <w:lang w:val="nl-NL"/>
        </w:rPr>
        <w:t>5 điểm</w:t>
      </w:r>
      <w:r w:rsidRPr="00807598">
        <w:rPr>
          <w:rFonts w:eastAsia="Times New Roman" w:cs="Times New Roman"/>
          <w:b/>
          <w:sz w:val="26"/>
          <w:szCs w:val="26"/>
          <w:lang w:val="nl-NL"/>
        </w:rPr>
        <w:t xml:space="preserve">) </w:t>
      </w:r>
    </w:p>
    <w:p w:rsidR="00807598" w:rsidRPr="00807598" w:rsidRDefault="00807598" w:rsidP="00807598">
      <w:pPr>
        <w:spacing w:after="0" w:line="240" w:lineRule="auto"/>
        <w:jc w:val="left"/>
        <w:rPr>
          <w:rFonts w:eastAsia="Times New Roman" w:cs="Times New Roman"/>
          <w:sz w:val="26"/>
          <w:szCs w:val="26"/>
          <w:lang w:val="nl-NL"/>
        </w:rPr>
      </w:pPr>
      <w:r w:rsidRPr="00807598">
        <w:rPr>
          <w:rFonts w:eastAsia="Times New Roman" w:cs="Times New Roman"/>
          <w:sz w:val="26"/>
          <w:szCs w:val="26"/>
          <w:lang w:val="nl-NL"/>
        </w:rPr>
        <w:t>Một nhiệt lượng kế có khối lượng m</w:t>
      </w:r>
      <w:r w:rsidRPr="00807598">
        <w:rPr>
          <w:rFonts w:eastAsia="Times New Roman" w:cs="Times New Roman"/>
          <w:sz w:val="26"/>
          <w:szCs w:val="26"/>
          <w:vertAlign w:val="subscript"/>
          <w:lang w:val="nl-NL"/>
        </w:rPr>
        <w:t>1</w:t>
      </w:r>
      <w:r w:rsidRPr="00807598">
        <w:rPr>
          <w:rFonts w:eastAsia="Times New Roman" w:cs="Times New Roman"/>
          <w:sz w:val="26"/>
          <w:szCs w:val="26"/>
          <w:lang w:val="nl-NL"/>
        </w:rPr>
        <w:t>= 120g, chứa một lượng nước có khối lượng  m</w:t>
      </w:r>
      <w:r w:rsidRPr="00807598">
        <w:rPr>
          <w:rFonts w:eastAsia="Times New Roman" w:cs="Times New Roman"/>
          <w:sz w:val="26"/>
          <w:szCs w:val="26"/>
          <w:vertAlign w:val="subscript"/>
          <w:lang w:val="nl-NL"/>
        </w:rPr>
        <w:t>2</w:t>
      </w:r>
      <w:r w:rsidRPr="00807598">
        <w:rPr>
          <w:rFonts w:eastAsia="Times New Roman" w:cs="Times New Roman"/>
          <w:sz w:val="26"/>
          <w:szCs w:val="26"/>
          <w:lang w:val="nl-NL"/>
        </w:rPr>
        <w:t>= 600g ở cùng nhiệt độ t</w:t>
      </w:r>
      <w:r w:rsidRPr="00807598">
        <w:rPr>
          <w:rFonts w:eastAsia="Times New Roman" w:cs="Times New Roman"/>
          <w:sz w:val="26"/>
          <w:szCs w:val="26"/>
          <w:vertAlign w:val="subscript"/>
          <w:lang w:val="nl-NL"/>
        </w:rPr>
        <w:t>1</w:t>
      </w:r>
      <w:r w:rsidRPr="00807598">
        <w:rPr>
          <w:rFonts w:eastAsia="Times New Roman" w:cs="Times New Roman"/>
          <w:sz w:val="26"/>
          <w:szCs w:val="26"/>
          <w:lang w:val="nl-NL"/>
        </w:rPr>
        <w:t>=20</w:t>
      </w:r>
      <w:r w:rsidRPr="00807598">
        <w:rPr>
          <w:rFonts w:eastAsia="Times New Roman" w:cs="Times New Roman"/>
          <w:sz w:val="26"/>
          <w:szCs w:val="26"/>
          <w:vertAlign w:val="superscript"/>
          <w:lang w:val="nl-NL"/>
        </w:rPr>
        <w:t>0</w:t>
      </w:r>
      <w:r w:rsidRPr="00807598">
        <w:rPr>
          <w:rFonts w:eastAsia="Times New Roman" w:cs="Times New Roman"/>
          <w:sz w:val="26"/>
          <w:szCs w:val="26"/>
          <w:lang w:val="nl-NL"/>
        </w:rPr>
        <w:t>C . Người ta thả vào đó hỗn hợp nhôm và thiếc có khối lượng tổng cộng m =180g đã được nung nóng tới 100</w:t>
      </w:r>
      <w:r w:rsidRPr="00807598">
        <w:rPr>
          <w:rFonts w:eastAsia="Times New Roman" w:cs="Times New Roman"/>
          <w:sz w:val="26"/>
          <w:szCs w:val="26"/>
          <w:vertAlign w:val="superscript"/>
          <w:lang w:val="nl-NL"/>
        </w:rPr>
        <w:t>0</w:t>
      </w:r>
      <w:r w:rsidRPr="00807598">
        <w:rPr>
          <w:rFonts w:eastAsia="Times New Roman" w:cs="Times New Roman"/>
          <w:sz w:val="26"/>
          <w:szCs w:val="26"/>
          <w:lang w:val="nl-NL"/>
        </w:rPr>
        <w:t>C . Khi cân bằng nhiệt ,nhiệt độ là t =24</w:t>
      </w:r>
      <w:r w:rsidRPr="00807598">
        <w:rPr>
          <w:rFonts w:eastAsia="Times New Roman" w:cs="Times New Roman"/>
          <w:sz w:val="26"/>
          <w:szCs w:val="26"/>
          <w:vertAlign w:val="superscript"/>
          <w:lang w:val="nl-NL"/>
        </w:rPr>
        <w:t>0</w:t>
      </w:r>
      <w:r w:rsidRPr="00807598">
        <w:rPr>
          <w:rFonts w:eastAsia="Times New Roman" w:cs="Times New Roman"/>
          <w:sz w:val="26"/>
          <w:szCs w:val="26"/>
          <w:lang w:val="nl-NL"/>
        </w:rPr>
        <w:t>C. Tính khối lượng m</w:t>
      </w:r>
      <w:r w:rsidRPr="00807598">
        <w:rPr>
          <w:rFonts w:eastAsia="Times New Roman" w:cs="Times New Roman"/>
          <w:sz w:val="26"/>
          <w:szCs w:val="26"/>
          <w:vertAlign w:val="subscript"/>
          <w:lang w:val="nl-NL"/>
        </w:rPr>
        <w:t>3</w:t>
      </w:r>
      <w:r w:rsidRPr="00807598">
        <w:rPr>
          <w:rFonts w:eastAsia="Times New Roman" w:cs="Times New Roman"/>
          <w:sz w:val="26"/>
          <w:szCs w:val="26"/>
          <w:lang w:val="nl-NL"/>
        </w:rPr>
        <w:t xml:space="preserve"> của nhôm và m</w:t>
      </w:r>
      <w:r w:rsidRPr="00807598">
        <w:rPr>
          <w:rFonts w:eastAsia="Times New Roman" w:cs="Times New Roman"/>
          <w:sz w:val="26"/>
          <w:szCs w:val="26"/>
          <w:vertAlign w:val="subscript"/>
          <w:lang w:val="nl-NL"/>
        </w:rPr>
        <w:t>4</w:t>
      </w:r>
      <w:r w:rsidRPr="00807598">
        <w:rPr>
          <w:rFonts w:eastAsia="Times New Roman" w:cs="Times New Roman"/>
          <w:sz w:val="26"/>
          <w:szCs w:val="26"/>
          <w:lang w:val="nl-NL"/>
        </w:rPr>
        <w:t>của thiếc có trong hỗn hợp . Nhiệt dung riêng của các chất làm nhiệt lượng kế, của nước,của nhôm, của thiếc lần lượt là : c</w:t>
      </w:r>
      <w:r w:rsidRPr="00807598">
        <w:rPr>
          <w:rFonts w:eastAsia="Times New Roman" w:cs="Times New Roman"/>
          <w:sz w:val="26"/>
          <w:szCs w:val="26"/>
          <w:vertAlign w:val="subscript"/>
          <w:lang w:val="nl-NL"/>
        </w:rPr>
        <w:t xml:space="preserve">1 </w:t>
      </w:r>
      <w:r w:rsidRPr="00807598">
        <w:rPr>
          <w:rFonts w:eastAsia="Times New Roman" w:cs="Times New Roman"/>
          <w:sz w:val="26"/>
          <w:szCs w:val="26"/>
          <w:lang w:val="nl-NL"/>
        </w:rPr>
        <w:t>= 460J/kg.K; c</w:t>
      </w:r>
      <w:r w:rsidRPr="00807598">
        <w:rPr>
          <w:rFonts w:eastAsia="Times New Roman" w:cs="Times New Roman"/>
          <w:sz w:val="26"/>
          <w:szCs w:val="26"/>
          <w:vertAlign w:val="subscript"/>
          <w:lang w:val="nl-NL"/>
        </w:rPr>
        <w:t>2</w:t>
      </w:r>
      <w:r w:rsidRPr="00807598">
        <w:rPr>
          <w:rFonts w:eastAsia="Times New Roman" w:cs="Times New Roman"/>
          <w:sz w:val="26"/>
          <w:szCs w:val="26"/>
          <w:lang w:val="nl-NL"/>
        </w:rPr>
        <w:t>=4200J/kg.K; c</w:t>
      </w:r>
      <w:r w:rsidRPr="00807598">
        <w:rPr>
          <w:rFonts w:eastAsia="Times New Roman" w:cs="Times New Roman"/>
          <w:sz w:val="26"/>
          <w:szCs w:val="26"/>
          <w:vertAlign w:val="subscript"/>
          <w:lang w:val="nl-NL"/>
        </w:rPr>
        <w:t>3</w:t>
      </w:r>
      <w:r w:rsidRPr="00807598">
        <w:rPr>
          <w:rFonts w:eastAsia="Times New Roman" w:cs="Times New Roman"/>
          <w:sz w:val="26"/>
          <w:szCs w:val="26"/>
          <w:lang w:val="nl-NL"/>
        </w:rPr>
        <w:t>= 900/kg.K ; c</w:t>
      </w:r>
      <w:r w:rsidRPr="00807598">
        <w:rPr>
          <w:rFonts w:eastAsia="Times New Roman" w:cs="Times New Roman"/>
          <w:sz w:val="26"/>
          <w:szCs w:val="26"/>
          <w:vertAlign w:val="subscript"/>
          <w:lang w:val="nl-NL"/>
        </w:rPr>
        <w:t>4</w:t>
      </w:r>
      <w:r w:rsidRPr="00807598">
        <w:rPr>
          <w:rFonts w:eastAsia="Times New Roman" w:cs="Times New Roman"/>
          <w:sz w:val="26"/>
          <w:szCs w:val="26"/>
          <w:lang w:val="nl-NL"/>
        </w:rPr>
        <w:t>= 230J/kg.K.</w:t>
      </w:r>
    </w:p>
    <w:p w:rsidR="00807598" w:rsidRPr="00807598" w:rsidRDefault="00807598" w:rsidP="00807598">
      <w:pPr>
        <w:spacing w:after="0" w:line="240" w:lineRule="auto"/>
        <w:jc w:val="left"/>
        <w:rPr>
          <w:rFonts w:eastAsia="Times New Roman" w:cs="Times New Roman"/>
          <w:sz w:val="26"/>
          <w:szCs w:val="26"/>
          <w:lang w:val="nl-NL"/>
        </w:rPr>
      </w:pPr>
    </w:p>
    <w:p w:rsidR="00EB0A63" w:rsidRPr="00807598" w:rsidRDefault="00807598" w:rsidP="00A36604">
      <w:pPr>
        <w:spacing w:after="0" w:line="240" w:lineRule="auto"/>
        <w:jc w:val="center"/>
        <w:rPr>
          <w:rFonts w:eastAsia="Times New Roman" w:cs="Times New Roman"/>
          <w:sz w:val="26"/>
          <w:szCs w:val="26"/>
          <w:lang w:val="nl-NL"/>
        </w:rPr>
      </w:pPr>
      <w:r w:rsidRPr="00807598">
        <w:rPr>
          <w:rFonts w:eastAsia="Times New Roman" w:cs="Times New Roman"/>
          <w:sz w:val="26"/>
          <w:szCs w:val="26"/>
          <w:lang w:val="nl-NL"/>
        </w:rPr>
        <w:t>----------------Hết---------------</w:t>
      </w:r>
    </w:p>
    <w:tbl>
      <w:tblPr>
        <w:tblW w:w="10005" w:type="dxa"/>
        <w:jc w:val="center"/>
        <w:tblInd w:w="1128" w:type="dxa"/>
        <w:tblLook w:val="01E0" w:firstRow="1" w:lastRow="1" w:firstColumn="1" w:lastColumn="1" w:noHBand="0" w:noVBand="0"/>
      </w:tblPr>
      <w:tblGrid>
        <w:gridCol w:w="4801"/>
        <w:gridCol w:w="5204"/>
      </w:tblGrid>
      <w:tr w:rsidR="00807598" w:rsidRPr="008E584E" w:rsidTr="00807598">
        <w:trPr>
          <w:trHeight w:val="818"/>
          <w:jc w:val="center"/>
        </w:trPr>
        <w:tc>
          <w:tcPr>
            <w:tcW w:w="4801" w:type="dxa"/>
            <w:shd w:val="clear" w:color="auto" w:fill="auto"/>
          </w:tcPr>
          <w:p w:rsidR="00807598" w:rsidRPr="008E584E" w:rsidRDefault="00807598" w:rsidP="00CB12E3">
            <w:pPr>
              <w:spacing w:after="0"/>
              <w:jc w:val="center"/>
              <w:rPr>
                <w:b/>
                <w:bCs/>
                <w:sz w:val="26"/>
                <w:szCs w:val="26"/>
              </w:rPr>
            </w:pPr>
            <w:r w:rsidRPr="008E584E">
              <w:rPr>
                <w:sz w:val="26"/>
                <w:szCs w:val="26"/>
              </w:rPr>
              <w:lastRenderedPageBreak/>
              <w:t>UBND QUẬN LONG BIÊN</w:t>
            </w:r>
          </w:p>
          <w:p w:rsidR="00807598" w:rsidRPr="008E584E" w:rsidRDefault="00807598" w:rsidP="00807598">
            <w:pPr>
              <w:spacing w:after="0"/>
              <w:rPr>
                <w:b/>
                <w:bCs/>
                <w:sz w:val="26"/>
                <w:szCs w:val="26"/>
                <w:u w:val="single"/>
              </w:rPr>
            </w:pPr>
            <w:r w:rsidRPr="008E584E">
              <w:rPr>
                <w:b/>
                <w:bCs/>
                <w:sz w:val="26"/>
                <w:szCs w:val="26"/>
                <w:u w:val="single"/>
              </w:rPr>
              <w:t>TRƯỜNG</w:t>
            </w:r>
            <w:r w:rsidRPr="008E584E">
              <w:rPr>
                <w:b/>
                <w:bCs/>
                <w:sz w:val="26"/>
                <w:szCs w:val="26"/>
                <w:u w:val="single"/>
                <w:lang w:val="vi-VN"/>
              </w:rPr>
              <w:t xml:space="preserve"> </w:t>
            </w:r>
            <w:r w:rsidRPr="008E584E">
              <w:rPr>
                <w:b/>
                <w:bCs/>
                <w:sz w:val="26"/>
                <w:szCs w:val="26"/>
                <w:u w:val="single"/>
              </w:rPr>
              <w:t>THCS Đ</w:t>
            </w:r>
            <w:r w:rsidRPr="008E584E">
              <w:rPr>
                <w:b/>
                <w:bCs/>
                <w:sz w:val="26"/>
                <w:szCs w:val="26"/>
                <w:u w:val="single"/>
                <w:lang w:val="vi-VN"/>
              </w:rPr>
              <w:t>Ô THỊ</w:t>
            </w:r>
            <w:r w:rsidRPr="008E584E">
              <w:rPr>
                <w:b/>
                <w:bCs/>
                <w:sz w:val="26"/>
                <w:szCs w:val="26"/>
                <w:u w:val="single"/>
              </w:rPr>
              <w:t xml:space="preserve"> VIỆT HƯNG</w:t>
            </w:r>
          </w:p>
          <w:p w:rsidR="00807598" w:rsidRPr="008E584E" w:rsidRDefault="00807598" w:rsidP="00807598">
            <w:pPr>
              <w:spacing w:after="0"/>
              <w:jc w:val="center"/>
              <w:rPr>
                <w:b/>
                <w:bCs/>
                <w:sz w:val="26"/>
                <w:szCs w:val="26"/>
              </w:rPr>
            </w:pPr>
            <w:r w:rsidRPr="008E584E">
              <w:rPr>
                <w:b/>
                <w:sz w:val="26"/>
                <w:szCs w:val="26"/>
              </w:rPr>
              <w:t>Năm học 2019 – 2020</w:t>
            </w:r>
          </w:p>
        </w:tc>
        <w:tc>
          <w:tcPr>
            <w:tcW w:w="5204" w:type="dxa"/>
            <w:shd w:val="clear" w:color="auto" w:fill="auto"/>
          </w:tcPr>
          <w:p w:rsidR="00807598" w:rsidRPr="00807598" w:rsidRDefault="00807598" w:rsidP="00807598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6"/>
                <w:lang w:val="pt-BR"/>
              </w:rPr>
            </w:pPr>
            <w:r w:rsidRPr="00807598">
              <w:rPr>
                <w:rFonts w:eastAsia="Times New Roman" w:cs="Times New Roman"/>
                <w:b/>
                <w:sz w:val="26"/>
                <w:szCs w:val="26"/>
                <w:lang w:val="pt-BR"/>
              </w:rPr>
              <w:t>HƯỚNG DẪN CHẤM ĐỀ KIỂM TRA KHẢO SÁT CHẤT LƯỢNG VÒNG 1</w:t>
            </w:r>
          </w:p>
          <w:p w:rsidR="00807598" w:rsidRPr="00807598" w:rsidRDefault="00807598" w:rsidP="00807598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pt-BR"/>
              </w:rPr>
            </w:pPr>
            <w:r w:rsidRPr="00807598">
              <w:rPr>
                <w:rFonts w:eastAsia="Times New Roman" w:cs="Times New Roman"/>
                <w:sz w:val="26"/>
                <w:szCs w:val="26"/>
                <w:lang w:val="pt-BR"/>
              </w:rPr>
              <w:t xml:space="preserve">Môn: Vật lý </w:t>
            </w:r>
          </w:p>
          <w:p w:rsidR="00807598" w:rsidRPr="008E584E" w:rsidRDefault="00807598" w:rsidP="00807598">
            <w:pPr>
              <w:tabs>
                <w:tab w:val="left" w:pos="5523"/>
              </w:tabs>
              <w:spacing w:after="0"/>
              <w:jc w:val="center"/>
              <w:rPr>
                <w:b/>
                <w:sz w:val="26"/>
                <w:szCs w:val="26"/>
                <w:lang w:val="vi-VN"/>
              </w:rPr>
            </w:pPr>
            <w:r w:rsidRPr="008E584E">
              <w:rPr>
                <w:rFonts w:eastAsia="Times New Roman" w:cs="Times New Roman"/>
                <w:sz w:val="26"/>
                <w:szCs w:val="26"/>
                <w:lang w:val="pt-BR"/>
              </w:rPr>
              <w:t>Thời gian: 120 phút</w:t>
            </w:r>
          </w:p>
        </w:tc>
      </w:tr>
    </w:tbl>
    <w:p w:rsidR="00256CF8" w:rsidRPr="008E584E" w:rsidRDefault="00256CF8">
      <w:pPr>
        <w:rPr>
          <w:sz w:val="26"/>
          <w:szCs w:val="26"/>
        </w:rPr>
      </w:pPr>
    </w:p>
    <w:tbl>
      <w:tblPr>
        <w:tblW w:w="967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68"/>
        <w:gridCol w:w="7501"/>
        <w:gridCol w:w="1103"/>
      </w:tblGrid>
      <w:tr w:rsidR="00807598" w:rsidRPr="00807598" w:rsidTr="00807598">
        <w:tc>
          <w:tcPr>
            <w:tcW w:w="883" w:type="dxa"/>
          </w:tcPr>
          <w:p w:rsidR="00807598" w:rsidRPr="00100727" w:rsidRDefault="00807598" w:rsidP="00807598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6"/>
                <w:lang w:val="nl-NL"/>
              </w:rPr>
            </w:pPr>
            <w:r w:rsidRPr="00100727">
              <w:rPr>
                <w:rFonts w:eastAsia="Times New Roman" w:cs="Times New Roman"/>
                <w:b/>
                <w:sz w:val="26"/>
                <w:szCs w:val="26"/>
                <w:lang w:val="nl-NL"/>
              </w:rPr>
              <w:t>Câu</w:t>
            </w:r>
          </w:p>
        </w:tc>
        <w:tc>
          <w:tcPr>
            <w:tcW w:w="7663" w:type="dxa"/>
          </w:tcPr>
          <w:p w:rsidR="00807598" w:rsidRPr="00100727" w:rsidRDefault="00EB0A63" w:rsidP="00807598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6"/>
                <w:lang w:val="nl-NL"/>
              </w:rPr>
            </w:pPr>
            <w:r w:rsidRPr="00100727">
              <w:rPr>
                <w:rFonts w:eastAsia="Times New Roman" w:cs="Times New Roman"/>
                <w:b/>
                <w:sz w:val="26"/>
                <w:szCs w:val="26"/>
                <w:lang w:val="nl-NL"/>
              </w:rPr>
              <w:t>Đáp án</w:t>
            </w:r>
          </w:p>
        </w:tc>
        <w:tc>
          <w:tcPr>
            <w:tcW w:w="1126" w:type="dxa"/>
          </w:tcPr>
          <w:p w:rsidR="00807598" w:rsidRPr="00100727" w:rsidRDefault="00807598" w:rsidP="00807598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6"/>
                <w:lang w:val="nl-NL"/>
              </w:rPr>
            </w:pPr>
            <w:r w:rsidRPr="00100727">
              <w:rPr>
                <w:rFonts w:eastAsia="Times New Roman" w:cs="Times New Roman"/>
                <w:b/>
                <w:sz w:val="26"/>
                <w:szCs w:val="26"/>
                <w:lang w:val="nl-NL"/>
              </w:rPr>
              <w:t>Điểm</w:t>
            </w:r>
          </w:p>
        </w:tc>
      </w:tr>
      <w:tr w:rsidR="00807598" w:rsidRPr="00807598" w:rsidTr="00807598">
        <w:tc>
          <w:tcPr>
            <w:tcW w:w="883" w:type="dxa"/>
          </w:tcPr>
          <w:p w:rsidR="00807598" w:rsidRPr="00807598" w:rsidRDefault="00807598" w:rsidP="00807598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807598" w:rsidRPr="008E584E" w:rsidRDefault="00807598" w:rsidP="00807598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6"/>
                <w:lang w:val="nl-NL"/>
              </w:rPr>
            </w:pPr>
            <w:r w:rsidRPr="00807598">
              <w:rPr>
                <w:rFonts w:eastAsia="Times New Roman" w:cs="Times New Roman"/>
                <w:b/>
                <w:sz w:val="26"/>
                <w:szCs w:val="26"/>
                <w:lang w:val="nl-NL"/>
              </w:rPr>
              <w:t>1</w:t>
            </w:r>
          </w:p>
          <w:p w:rsidR="00807598" w:rsidRPr="00807598" w:rsidRDefault="0007422D" w:rsidP="00807598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6"/>
                <w:lang w:val="nl-NL"/>
              </w:rPr>
            </w:pPr>
            <w:r w:rsidRPr="008E584E">
              <w:rPr>
                <w:rFonts w:eastAsia="Times New Roman" w:cs="Times New Roman"/>
                <w:b/>
                <w:sz w:val="26"/>
                <w:szCs w:val="26"/>
                <w:lang w:val="nl-NL"/>
              </w:rPr>
              <w:t>(4</w:t>
            </w:r>
            <w:r w:rsidR="00807598" w:rsidRPr="00807598">
              <w:rPr>
                <w:rFonts w:eastAsia="Times New Roman" w:cs="Times New Roman"/>
                <w:b/>
                <w:sz w:val="26"/>
                <w:szCs w:val="26"/>
                <w:lang w:val="nl-NL"/>
              </w:rPr>
              <w:t>điểm)</w:t>
            </w:r>
          </w:p>
          <w:p w:rsidR="00807598" w:rsidRPr="00807598" w:rsidRDefault="00807598" w:rsidP="00807598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807598" w:rsidRPr="00807598" w:rsidRDefault="00807598" w:rsidP="00807598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807598" w:rsidRPr="00807598" w:rsidRDefault="00807598" w:rsidP="00807598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807598" w:rsidRPr="00807598" w:rsidRDefault="00807598" w:rsidP="00807598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807598" w:rsidRPr="00807598" w:rsidRDefault="00807598" w:rsidP="00807598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807598" w:rsidRPr="00807598" w:rsidRDefault="00807598" w:rsidP="00807598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807598" w:rsidRPr="00807598" w:rsidRDefault="00807598" w:rsidP="00807598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807598" w:rsidRPr="00807598" w:rsidRDefault="00807598" w:rsidP="00807598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807598" w:rsidRPr="00807598" w:rsidRDefault="00807598" w:rsidP="00807598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807598" w:rsidRPr="00807598" w:rsidRDefault="00807598" w:rsidP="00807598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807598" w:rsidRPr="00807598" w:rsidRDefault="00807598" w:rsidP="00807598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807598" w:rsidRPr="00807598" w:rsidRDefault="00807598" w:rsidP="00807598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807598" w:rsidRPr="00807598" w:rsidRDefault="00807598" w:rsidP="00807598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7D7237" w:rsidRPr="008E584E" w:rsidRDefault="00807598" w:rsidP="007D7237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6"/>
                <w:lang w:val="nl-NL"/>
              </w:rPr>
            </w:pPr>
            <w:r w:rsidRPr="00807598">
              <w:rPr>
                <w:rFonts w:eastAsia="Times New Roman" w:cs="Times New Roman"/>
                <w:b/>
                <w:sz w:val="26"/>
                <w:szCs w:val="26"/>
                <w:lang w:val="nl-NL"/>
              </w:rPr>
              <w:t>2</w:t>
            </w:r>
          </w:p>
          <w:p w:rsidR="00807598" w:rsidRPr="00807598" w:rsidRDefault="0007422D" w:rsidP="007D7237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6"/>
                <w:lang w:val="nl-NL"/>
              </w:rPr>
            </w:pPr>
            <w:r w:rsidRPr="008E584E">
              <w:rPr>
                <w:rFonts w:eastAsia="Times New Roman" w:cs="Times New Roman"/>
                <w:b/>
                <w:sz w:val="26"/>
                <w:szCs w:val="26"/>
                <w:lang w:val="nl-NL"/>
              </w:rPr>
              <w:t>(4</w:t>
            </w:r>
            <w:r w:rsidR="00807598" w:rsidRPr="00807598">
              <w:rPr>
                <w:rFonts w:eastAsia="Times New Roman" w:cs="Times New Roman"/>
                <w:b/>
                <w:sz w:val="26"/>
                <w:szCs w:val="26"/>
                <w:lang w:val="nl-NL"/>
              </w:rPr>
              <w:t>điểm)</w:t>
            </w:r>
          </w:p>
          <w:p w:rsidR="00807598" w:rsidRPr="00807598" w:rsidRDefault="00807598" w:rsidP="00807598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807598" w:rsidRPr="00807598" w:rsidRDefault="00807598" w:rsidP="00807598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807598" w:rsidRPr="00807598" w:rsidRDefault="00807598" w:rsidP="00807598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807598" w:rsidRPr="00807598" w:rsidRDefault="00807598" w:rsidP="00807598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807598" w:rsidRPr="00807598" w:rsidRDefault="00807598" w:rsidP="00807598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807598" w:rsidRPr="00807598" w:rsidRDefault="00807598" w:rsidP="00807598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807598" w:rsidRPr="00807598" w:rsidRDefault="00807598" w:rsidP="00807598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807598" w:rsidRPr="00807598" w:rsidRDefault="00807598" w:rsidP="00807598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807598" w:rsidRPr="00807598" w:rsidRDefault="00807598" w:rsidP="00807598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807598" w:rsidRPr="00807598" w:rsidRDefault="00807598" w:rsidP="00807598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807598" w:rsidRPr="00807598" w:rsidRDefault="00807598" w:rsidP="00807598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807598" w:rsidRPr="00807598" w:rsidRDefault="00807598" w:rsidP="00807598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807598" w:rsidRPr="00807598" w:rsidRDefault="00807598" w:rsidP="00807598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807598" w:rsidRPr="00807598" w:rsidRDefault="00807598" w:rsidP="00807598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807598" w:rsidRPr="00807598" w:rsidRDefault="00807598" w:rsidP="00807598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807598" w:rsidRPr="00807598" w:rsidRDefault="00807598" w:rsidP="00807598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807598" w:rsidRPr="008E584E" w:rsidRDefault="00807598" w:rsidP="00807598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807598" w:rsidRPr="008E584E" w:rsidRDefault="00807598" w:rsidP="00807598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807598" w:rsidRPr="00807598" w:rsidRDefault="00807598" w:rsidP="00807598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807598" w:rsidRPr="008E584E" w:rsidRDefault="00807598" w:rsidP="00807598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07422D" w:rsidRPr="008E584E" w:rsidRDefault="0007422D" w:rsidP="00807598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07422D" w:rsidRPr="008E584E" w:rsidRDefault="0007422D" w:rsidP="00807598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07422D" w:rsidRPr="008E584E" w:rsidRDefault="0007422D" w:rsidP="00807598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07422D" w:rsidRPr="008E584E" w:rsidRDefault="0007422D" w:rsidP="00807598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07422D" w:rsidRPr="00807598" w:rsidRDefault="0007422D" w:rsidP="00807598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8E584E" w:rsidRDefault="008E584E" w:rsidP="008E584E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9B335C" w:rsidRDefault="009B335C" w:rsidP="008E584E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9B335C" w:rsidRPr="00807598" w:rsidRDefault="009B335C" w:rsidP="008E584E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8E584E" w:rsidRPr="008E584E" w:rsidRDefault="008E584E" w:rsidP="008E584E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6"/>
                <w:lang w:val="nl-NL"/>
              </w:rPr>
            </w:pPr>
            <w:r w:rsidRPr="008E584E">
              <w:rPr>
                <w:rFonts w:eastAsia="Times New Roman" w:cs="Times New Roman"/>
                <w:b/>
                <w:sz w:val="26"/>
                <w:szCs w:val="26"/>
                <w:lang w:val="nl-NL"/>
              </w:rPr>
              <w:t>3</w:t>
            </w:r>
          </w:p>
          <w:p w:rsidR="008E584E" w:rsidRPr="00807598" w:rsidRDefault="005D592F" w:rsidP="008E584E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6"/>
                <w:lang w:val="nl-NL"/>
              </w:rPr>
            </w:pPr>
            <w:r>
              <w:rPr>
                <w:rFonts w:eastAsia="Times New Roman" w:cs="Times New Roman"/>
                <w:b/>
                <w:sz w:val="26"/>
                <w:szCs w:val="26"/>
                <w:lang w:val="nl-NL"/>
              </w:rPr>
              <w:t>(3</w:t>
            </w:r>
            <w:r w:rsidR="008E584E" w:rsidRPr="00807598">
              <w:rPr>
                <w:rFonts w:eastAsia="Times New Roman" w:cs="Times New Roman"/>
                <w:b/>
                <w:sz w:val="26"/>
                <w:szCs w:val="26"/>
                <w:lang w:val="nl-NL"/>
              </w:rPr>
              <w:t>điểm)</w:t>
            </w:r>
          </w:p>
          <w:p w:rsidR="008E584E" w:rsidRPr="008E584E" w:rsidRDefault="008E584E" w:rsidP="00807598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8E584E" w:rsidRPr="008E584E" w:rsidRDefault="008E584E" w:rsidP="00807598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8E584E" w:rsidRPr="008E584E" w:rsidRDefault="008E584E" w:rsidP="00807598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8E584E" w:rsidRPr="008E584E" w:rsidRDefault="008E584E" w:rsidP="00807598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8E584E" w:rsidRPr="008E584E" w:rsidRDefault="008E584E" w:rsidP="00807598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8E584E" w:rsidRPr="008E584E" w:rsidRDefault="008E584E" w:rsidP="00807598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8E584E" w:rsidRPr="008E584E" w:rsidRDefault="008E584E" w:rsidP="00807598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8E584E" w:rsidRPr="008E584E" w:rsidRDefault="008E584E" w:rsidP="00807598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8E584E" w:rsidRPr="008E584E" w:rsidRDefault="008E584E" w:rsidP="00807598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8E584E" w:rsidRPr="008E584E" w:rsidRDefault="008E584E" w:rsidP="00807598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8E584E" w:rsidRPr="008E584E" w:rsidRDefault="008E584E" w:rsidP="00807598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8E584E" w:rsidRPr="00807598" w:rsidRDefault="008E584E" w:rsidP="00807598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807598" w:rsidRPr="00807598" w:rsidRDefault="00807598" w:rsidP="00807598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807598" w:rsidRPr="00807598" w:rsidRDefault="00807598" w:rsidP="00807598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807598" w:rsidRPr="00807598" w:rsidRDefault="00807598" w:rsidP="00807598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807598" w:rsidRPr="00807598" w:rsidRDefault="00807598" w:rsidP="00807598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807598" w:rsidRPr="00807598" w:rsidRDefault="00807598" w:rsidP="00807598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807598" w:rsidRPr="00807598" w:rsidRDefault="00807598" w:rsidP="00807598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807598" w:rsidRPr="00807598" w:rsidRDefault="00807598" w:rsidP="00807598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807598" w:rsidRPr="00807598" w:rsidRDefault="00807598" w:rsidP="00807598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807598" w:rsidRPr="00807598" w:rsidRDefault="00807598" w:rsidP="00807598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807598" w:rsidRPr="00807598" w:rsidRDefault="00807598" w:rsidP="00807598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807598" w:rsidRPr="00807598" w:rsidRDefault="00807598" w:rsidP="00807598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8E584E" w:rsidRDefault="008E584E" w:rsidP="00807598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726368" w:rsidRDefault="00726368" w:rsidP="00807598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9B335C" w:rsidRDefault="009B335C" w:rsidP="00807598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9B335C" w:rsidRPr="00807598" w:rsidRDefault="009B335C" w:rsidP="00807598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7D7237" w:rsidRPr="008E584E" w:rsidRDefault="009B335C" w:rsidP="007D7237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6"/>
                <w:lang w:val="nl-NL"/>
              </w:rPr>
            </w:pPr>
            <w:r>
              <w:rPr>
                <w:rFonts w:eastAsia="Times New Roman" w:cs="Times New Roman"/>
                <w:b/>
                <w:sz w:val="26"/>
                <w:szCs w:val="26"/>
                <w:lang w:val="nl-NL"/>
              </w:rPr>
              <w:t>4</w:t>
            </w:r>
          </w:p>
          <w:p w:rsidR="00807598" w:rsidRPr="00807598" w:rsidRDefault="009B335C" w:rsidP="007D7237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6"/>
                <w:lang w:val="nl-NL"/>
              </w:rPr>
            </w:pPr>
            <w:r>
              <w:rPr>
                <w:rFonts w:eastAsia="Times New Roman" w:cs="Times New Roman"/>
                <w:b/>
                <w:sz w:val="26"/>
                <w:szCs w:val="26"/>
                <w:lang w:val="nl-NL"/>
              </w:rPr>
              <w:t>(4</w:t>
            </w:r>
            <w:r w:rsidR="007D7237" w:rsidRPr="008E584E">
              <w:rPr>
                <w:rFonts w:eastAsia="Times New Roman" w:cs="Times New Roman"/>
                <w:b/>
                <w:sz w:val="26"/>
                <w:szCs w:val="26"/>
                <w:lang w:val="nl-NL"/>
              </w:rPr>
              <w:t>điểm)</w:t>
            </w:r>
          </w:p>
          <w:p w:rsidR="00807598" w:rsidRDefault="00807598" w:rsidP="00807598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9B335C" w:rsidRDefault="009B335C" w:rsidP="00807598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9B335C" w:rsidRDefault="009B335C" w:rsidP="00807598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9B335C" w:rsidRDefault="009B335C" w:rsidP="00807598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9B335C" w:rsidRDefault="009B335C" w:rsidP="00807598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9B335C" w:rsidRDefault="009B335C" w:rsidP="00807598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9B335C" w:rsidRDefault="009B335C" w:rsidP="00807598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9B335C" w:rsidRDefault="009B335C" w:rsidP="00807598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9B335C" w:rsidRDefault="009B335C" w:rsidP="00807598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9B335C" w:rsidRDefault="009B335C" w:rsidP="00807598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726368" w:rsidRDefault="00726368" w:rsidP="00807598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726368" w:rsidRDefault="00726368" w:rsidP="00807598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726368" w:rsidRDefault="00726368" w:rsidP="00807598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9B335C" w:rsidRDefault="009B335C" w:rsidP="00807598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9B335C" w:rsidRPr="008E584E" w:rsidRDefault="009B335C" w:rsidP="009B335C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6"/>
                <w:lang w:val="nl-NL"/>
              </w:rPr>
            </w:pPr>
            <w:r>
              <w:rPr>
                <w:rFonts w:eastAsia="Times New Roman" w:cs="Times New Roman"/>
                <w:b/>
                <w:sz w:val="26"/>
                <w:szCs w:val="26"/>
                <w:lang w:val="nl-NL"/>
              </w:rPr>
              <w:lastRenderedPageBreak/>
              <w:t>5</w:t>
            </w:r>
          </w:p>
          <w:p w:rsidR="009B335C" w:rsidRPr="00807598" w:rsidRDefault="009B335C" w:rsidP="009B335C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6"/>
                <w:lang w:val="nl-NL"/>
              </w:rPr>
            </w:pPr>
            <w:r>
              <w:rPr>
                <w:rFonts w:eastAsia="Times New Roman" w:cs="Times New Roman"/>
                <w:b/>
                <w:sz w:val="26"/>
                <w:szCs w:val="26"/>
                <w:lang w:val="nl-NL"/>
              </w:rPr>
              <w:t>(5</w:t>
            </w:r>
            <w:r w:rsidRPr="008E584E">
              <w:rPr>
                <w:rFonts w:eastAsia="Times New Roman" w:cs="Times New Roman"/>
                <w:b/>
                <w:sz w:val="26"/>
                <w:szCs w:val="26"/>
                <w:lang w:val="nl-NL"/>
              </w:rPr>
              <w:t>điểm)</w:t>
            </w:r>
          </w:p>
          <w:p w:rsidR="009B335C" w:rsidRPr="00807598" w:rsidRDefault="009B335C" w:rsidP="00807598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</w:tc>
        <w:tc>
          <w:tcPr>
            <w:tcW w:w="7663" w:type="dxa"/>
          </w:tcPr>
          <w:p w:rsidR="00807598" w:rsidRPr="00807598" w:rsidRDefault="00807598" w:rsidP="008E584E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lastRenderedPageBreak/>
              <w:t xml:space="preserve">- Gọi S là độ dài của đoạn đường AB . </w:t>
            </w:r>
          </w:p>
          <w:p w:rsidR="00807598" w:rsidRPr="00807598" w:rsidRDefault="00807598" w:rsidP="008E584E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t xml:space="preserve"> t</w:t>
            </w:r>
            <w:r w:rsidRPr="00807598">
              <w:rPr>
                <w:rFonts w:eastAsia="Times New Roman" w:cs="Times New Roman"/>
                <w:sz w:val="26"/>
                <w:szCs w:val="26"/>
                <w:vertAlign w:val="subscript"/>
                <w:lang w:val="nl-NL"/>
              </w:rPr>
              <w:t>1</w:t>
            </w: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t xml:space="preserve"> là thời gian đi 1/2 đoạn đường đầu.</w:t>
            </w:r>
          </w:p>
          <w:p w:rsidR="00807598" w:rsidRPr="00807598" w:rsidRDefault="00807598" w:rsidP="008E584E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t xml:space="preserve"> t</w:t>
            </w:r>
            <w:r w:rsidRPr="00807598">
              <w:rPr>
                <w:rFonts w:eastAsia="Times New Roman" w:cs="Times New Roman"/>
                <w:sz w:val="26"/>
                <w:szCs w:val="26"/>
                <w:vertAlign w:val="subscript"/>
                <w:lang w:val="nl-NL"/>
              </w:rPr>
              <w:t>2</w:t>
            </w: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t xml:space="preserve"> là thời gian đi 1/2 đoạn đường còn.</w:t>
            </w:r>
          </w:p>
          <w:p w:rsidR="00807598" w:rsidRPr="00807598" w:rsidRDefault="00807598" w:rsidP="008E584E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t xml:space="preserve"> t là thời gian vật đi hết đoạn đường t=t</w:t>
            </w:r>
            <w:r w:rsidRPr="00807598">
              <w:rPr>
                <w:rFonts w:eastAsia="Times New Roman" w:cs="Times New Roman"/>
                <w:sz w:val="26"/>
                <w:szCs w:val="26"/>
                <w:vertAlign w:val="subscript"/>
                <w:lang w:val="nl-NL"/>
              </w:rPr>
              <w:t>1</w:t>
            </w: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t>+t</w:t>
            </w:r>
            <w:r w:rsidRPr="00807598">
              <w:rPr>
                <w:rFonts w:eastAsia="Times New Roman" w:cs="Times New Roman"/>
                <w:sz w:val="26"/>
                <w:szCs w:val="26"/>
                <w:vertAlign w:val="subscript"/>
                <w:lang w:val="nl-NL"/>
              </w:rPr>
              <w:t>2</w:t>
            </w: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t>.</w:t>
            </w:r>
          </w:p>
          <w:p w:rsidR="00807598" w:rsidRPr="00807598" w:rsidRDefault="00807598" w:rsidP="008E584E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t xml:space="preserve">      </w:t>
            </w:r>
            <w:r w:rsidRPr="00807598">
              <w:rPr>
                <w:rFonts w:eastAsia="Times New Roman" w:cs="Times New Roman"/>
                <w:position w:val="-30"/>
                <w:sz w:val="26"/>
                <w:szCs w:val="26"/>
                <w:lang w:val="nl-NL"/>
              </w:rPr>
              <w:object w:dxaOrig="5280" w:dyaOrig="960">
                <v:shape id="_x0000_i1026" type="#_x0000_t75" style="width:264pt;height:48pt" o:ole="">
                  <v:imagedata r:id="rId9" o:title=""/>
                </v:shape>
                <o:OLEObject Type="Embed" ProgID="Equation.DSMT4" ShapeID="_x0000_i1026" DrawAspect="Content" ObjectID="_1653227903" r:id="rId10"/>
              </w:object>
            </w:r>
          </w:p>
          <w:p w:rsidR="00807598" w:rsidRPr="00807598" w:rsidRDefault="00807598" w:rsidP="008E584E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t>Thời gian đi hết quãng đường:</w:t>
            </w:r>
          </w:p>
          <w:p w:rsidR="00807598" w:rsidRPr="00807598" w:rsidRDefault="00807598" w:rsidP="008E584E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t xml:space="preserve">       </w:t>
            </w:r>
            <w:r w:rsidRPr="00807598">
              <w:rPr>
                <w:rFonts w:eastAsia="Times New Roman" w:cs="Times New Roman"/>
                <w:position w:val="-30"/>
                <w:sz w:val="26"/>
                <w:szCs w:val="26"/>
                <w:lang w:val="nl-NL"/>
              </w:rPr>
              <w:object w:dxaOrig="3800" w:dyaOrig="680">
                <v:shape id="_x0000_i1027" type="#_x0000_t75" style="width:189.75pt;height:33.75pt" o:ole="">
                  <v:imagedata r:id="rId11" o:title=""/>
                </v:shape>
                <o:OLEObject Type="Embed" ProgID="Equation.DSMT4" ShapeID="_x0000_i1027" DrawAspect="Content" ObjectID="_1653227904" r:id="rId12"/>
              </w:object>
            </w:r>
          </w:p>
          <w:p w:rsidR="00807598" w:rsidRPr="00807598" w:rsidRDefault="00807598" w:rsidP="008E584E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t>Vận tốc trung bình :</w:t>
            </w:r>
          </w:p>
          <w:p w:rsidR="00807598" w:rsidRPr="00807598" w:rsidRDefault="00807598" w:rsidP="008E584E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t xml:space="preserve">      </w:t>
            </w:r>
            <w:r w:rsidRPr="00807598">
              <w:rPr>
                <w:rFonts w:eastAsia="Times New Roman" w:cs="Times New Roman"/>
                <w:position w:val="-54"/>
                <w:sz w:val="26"/>
                <w:szCs w:val="26"/>
                <w:lang w:val="nl-NL"/>
              </w:rPr>
              <w:object w:dxaOrig="3320" w:dyaOrig="920">
                <v:shape id="_x0000_i1028" type="#_x0000_t75" style="width:165.75pt;height:45.75pt" o:ole="">
                  <v:imagedata r:id="rId13" o:title=""/>
                </v:shape>
                <o:OLEObject Type="Embed" ProgID="Equation.DSMT4" ShapeID="_x0000_i1028" DrawAspect="Content" ObjectID="_1653227905" r:id="rId14"/>
              </w:object>
            </w:r>
          </w:p>
          <w:p w:rsidR="00807598" w:rsidRPr="00807598" w:rsidRDefault="00807598" w:rsidP="008E584E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tbl>
            <w:tblPr>
              <w:tblW w:w="0" w:type="auto"/>
              <w:tblLook w:val="01E0" w:firstRow="1" w:lastRow="1" w:firstColumn="1" w:lastColumn="1" w:noHBand="0" w:noVBand="0"/>
            </w:tblPr>
            <w:tblGrid>
              <w:gridCol w:w="2539"/>
              <w:gridCol w:w="4746"/>
            </w:tblGrid>
            <w:tr w:rsidR="00807598" w:rsidRPr="00807598" w:rsidTr="007D7237">
              <w:trPr>
                <w:trHeight w:val="4120"/>
              </w:trPr>
              <w:tc>
                <w:tcPr>
                  <w:tcW w:w="2694" w:type="dxa"/>
                </w:tcPr>
                <w:p w:rsidR="00807598" w:rsidRPr="00807598" w:rsidRDefault="00807598" w:rsidP="008E584E">
                  <w:pPr>
                    <w:spacing w:after="0" w:line="240" w:lineRule="auto"/>
                    <w:jc w:val="left"/>
                    <w:rPr>
                      <w:rFonts w:eastAsia="Times New Roman" w:cs="Times New Roman"/>
                      <w:sz w:val="26"/>
                      <w:szCs w:val="26"/>
                      <w:lang w:val="nl-NL"/>
                    </w:rPr>
                  </w:pPr>
                  <w:r w:rsidRPr="00807598">
                    <w:rPr>
                      <w:rFonts w:eastAsia="Times New Roman" w:cs="Times New Roman"/>
                      <w:sz w:val="26"/>
                      <w:szCs w:val="26"/>
                      <w:lang w:val="nl-NL"/>
                    </w:rPr>
                    <w:t>a) Chọn S</w:t>
                  </w:r>
                  <w:r w:rsidRPr="00807598">
                    <w:rPr>
                      <w:rFonts w:eastAsia="Times New Roman" w:cs="Times New Roman"/>
                      <w:sz w:val="26"/>
                      <w:szCs w:val="26"/>
                      <w:vertAlign w:val="subscript"/>
                      <w:lang w:val="nl-NL"/>
                    </w:rPr>
                    <w:t>1</w:t>
                  </w:r>
                  <w:r w:rsidRPr="00807598">
                    <w:rPr>
                      <w:rFonts w:eastAsia="Times New Roman" w:cs="Times New Roman"/>
                      <w:sz w:val="26"/>
                      <w:szCs w:val="26"/>
                      <w:lang w:val="nl-NL"/>
                    </w:rPr>
                    <w:t xml:space="preserve"> đối xứng S qua gương M</w:t>
                  </w:r>
                  <w:r w:rsidRPr="00807598">
                    <w:rPr>
                      <w:rFonts w:eastAsia="Times New Roman" w:cs="Times New Roman"/>
                      <w:sz w:val="26"/>
                      <w:szCs w:val="26"/>
                      <w:vertAlign w:val="subscript"/>
                      <w:lang w:val="nl-NL"/>
                    </w:rPr>
                    <w:t>1</w:t>
                  </w:r>
                  <w:r w:rsidRPr="00807598">
                    <w:rPr>
                      <w:rFonts w:eastAsia="Times New Roman" w:cs="Times New Roman"/>
                      <w:sz w:val="26"/>
                      <w:szCs w:val="26"/>
                      <w:lang w:val="nl-NL"/>
                    </w:rPr>
                    <w:t xml:space="preserve"> ; Chọn O</w:t>
                  </w:r>
                  <w:r w:rsidRPr="00807598">
                    <w:rPr>
                      <w:rFonts w:eastAsia="Times New Roman" w:cs="Times New Roman"/>
                      <w:sz w:val="26"/>
                      <w:szCs w:val="26"/>
                      <w:vertAlign w:val="subscript"/>
                      <w:lang w:val="nl-NL"/>
                    </w:rPr>
                    <w:t>1</w:t>
                  </w:r>
                  <w:r w:rsidRPr="00807598">
                    <w:rPr>
                      <w:rFonts w:eastAsia="Times New Roman" w:cs="Times New Roman"/>
                      <w:sz w:val="26"/>
                      <w:szCs w:val="26"/>
                      <w:lang w:val="nl-NL"/>
                    </w:rPr>
                    <w:t xml:space="preserve"> đối xứng O qua gương M</w:t>
                  </w:r>
                  <w:r w:rsidRPr="00807598">
                    <w:rPr>
                      <w:rFonts w:eastAsia="Times New Roman" w:cs="Times New Roman"/>
                      <w:sz w:val="26"/>
                      <w:szCs w:val="26"/>
                      <w:vertAlign w:val="subscript"/>
                      <w:lang w:val="nl-NL"/>
                    </w:rPr>
                    <w:t>2</w:t>
                  </w:r>
                  <w:r w:rsidRPr="00807598">
                    <w:rPr>
                      <w:rFonts w:eastAsia="Times New Roman" w:cs="Times New Roman"/>
                      <w:sz w:val="26"/>
                      <w:szCs w:val="26"/>
                      <w:lang w:val="nl-NL"/>
                    </w:rPr>
                    <w:t xml:space="preserve"> , nối S</w:t>
                  </w:r>
                  <w:r w:rsidRPr="00807598">
                    <w:rPr>
                      <w:rFonts w:eastAsia="Times New Roman" w:cs="Times New Roman"/>
                      <w:sz w:val="26"/>
                      <w:szCs w:val="26"/>
                      <w:vertAlign w:val="subscript"/>
                      <w:lang w:val="nl-NL"/>
                    </w:rPr>
                    <w:t>1</w:t>
                  </w:r>
                  <w:r w:rsidRPr="00807598">
                    <w:rPr>
                      <w:rFonts w:eastAsia="Times New Roman" w:cs="Times New Roman"/>
                      <w:sz w:val="26"/>
                      <w:szCs w:val="26"/>
                      <w:lang w:val="nl-NL"/>
                    </w:rPr>
                    <w:t>O</w:t>
                  </w:r>
                  <w:r w:rsidRPr="00807598">
                    <w:rPr>
                      <w:rFonts w:eastAsia="Times New Roman" w:cs="Times New Roman"/>
                      <w:sz w:val="26"/>
                      <w:szCs w:val="26"/>
                      <w:vertAlign w:val="subscript"/>
                      <w:lang w:val="nl-NL"/>
                    </w:rPr>
                    <w:t>1</w:t>
                  </w:r>
                  <w:r w:rsidRPr="00807598">
                    <w:rPr>
                      <w:rFonts w:eastAsia="Times New Roman" w:cs="Times New Roman"/>
                      <w:sz w:val="26"/>
                      <w:szCs w:val="26"/>
                      <w:lang w:val="nl-NL"/>
                    </w:rPr>
                    <w:t xml:space="preserve"> cắt gương M</w:t>
                  </w:r>
                  <w:r w:rsidRPr="00807598">
                    <w:rPr>
                      <w:rFonts w:eastAsia="Times New Roman" w:cs="Times New Roman"/>
                      <w:sz w:val="26"/>
                      <w:szCs w:val="26"/>
                      <w:vertAlign w:val="subscript"/>
                      <w:lang w:val="nl-NL"/>
                    </w:rPr>
                    <w:t>1</w:t>
                  </w:r>
                  <w:r w:rsidRPr="00807598">
                    <w:rPr>
                      <w:rFonts w:eastAsia="Times New Roman" w:cs="Times New Roman"/>
                      <w:sz w:val="26"/>
                      <w:szCs w:val="26"/>
                      <w:lang w:val="nl-NL"/>
                    </w:rPr>
                    <w:t xml:space="preserve"> tại I , gương M</w:t>
                  </w:r>
                  <w:r w:rsidRPr="00807598">
                    <w:rPr>
                      <w:rFonts w:eastAsia="Times New Roman" w:cs="Times New Roman"/>
                      <w:sz w:val="26"/>
                      <w:szCs w:val="26"/>
                      <w:vertAlign w:val="subscript"/>
                      <w:lang w:val="nl-NL"/>
                    </w:rPr>
                    <w:t>2</w:t>
                  </w:r>
                  <w:r w:rsidRPr="00807598">
                    <w:rPr>
                      <w:rFonts w:eastAsia="Times New Roman" w:cs="Times New Roman"/>
                      <w:sz w:val="26"/>
                      <w:szCs w:val="26"/>
                      <w:lang w:val="nl-NL"/>
                    </w:rPr>
                    <w:t xml:space="preserve"> tại J. Nối SIJO ta được tia cần vẽ</w:t>
                  </w:r>
                  <w:r w:rsidR="007D7237" w:rsidRPr="008E584E">
                    <w:rPr>
                      <w:rFonts w:eastAsia="Times New Roman" w:cs="Times New Roman"/>
                      <w:sz w:val="26"/>
                      <w:szCs w:val="26"/>
                      <w:lang w:val="nl-NL"/>
                    </w:rPr>
                    <w:t>.</w:t>
                  </w:r>
                </w:p>
                <w:p w:rsidR="007D7237" w:rsidRPr="008E584E" w:rsidRDefault="00807598" w:rsidP="008E584E">
                  <w:pPr>
                    <w:spacing w:after="0" w:line="240" w:lineRule="auto"/>
                    <w:jc w:val="left"/>
                    <w:rPr>
                      <w:rFonts w:eastAsia="Times New Roman" w:cs="Times New Roman"/>
                      <w:sz w:val="26"/>
                      <w:szCs w:val="26"/>
                      <w:lang w:val="nl-NL"/>
                    </w:rPr>
                  </w:pPr>
                  <w:r w:rsidRPr="00807598">
                    <w:rPr>
                      <w:rFonts w:eastAsia="Times New Roman" w:cs="Times New Roman"/>
                      <w:sz w:val="26"/>
                      <w:szCs w:val="26"/>
                      <w:lang w:val="nl-NL"/>
                    </w:rPr>
                    <w:t xml:space="preserve"> </w:t>
                  </w:r>
                </w:p>
                <w:p w:rsidR="007D7237" w:rsidRPr="008E584E" w:rsidRDefault="007D7237" w:rsidP="008E584E">
                  <w:pPr>
                    <w:spacing w:after="0" w:line="240" w:lineRule="auto"/>
                    <w:jc w:val="left"/>
                    <w:rPr>
                      <w:rFonts w:eastAsia="Times New Roman" w:cs="Times New Roman"/>
                      <w:sz w:val="26"/>
                      <w:szCs w:val="26"/>
                      <w:lang w:val="nl-NL"/>
                    </w:rPr>
                  </w:pPr>
                </w:p>
                <w:p w:rsidR="007D7237" w:rsidRPr="008E584E" w:rsidRDefault="007D7237" w:rsidP="008E584E">
                  <w:pPr>
                    <w:spacing w:after="0" w:line="240" w:lineRule="auto"/>
                    <w:jc w:val="left"/>
                    <w:rPr>
                      <w:rFonts w:eastAsia="Times New Roman" w:cs="Times New Roman"/>
                      <w:sz w:val="26"/>
                      <w:szCs w:val="26"/>
                      <w:lang w:val="nl-NL"/>
                    </w:rPr>
                  </w:pPr>
                </w:p>
                <w:p w:rsidR="00807598" w:rsidRPr="00807598" w:rsidRDefault="00807598" w:rsidP="008E584E">
                  <w:pPr>
                    <w:spacing w:after="0" w:line="240" w:lineRule="auto"/>
                    <w:jc w:val="left"/>
                    <w:rPr>
                      <w:rFonts w:eastAsia="Times New Roman" w:cs="Times New Roman"/>
                      <w:sz w:val="26"/>
                      <w:szCs w:val="26"/>
                      <w:lang w:val="nl-NL"/>
                    </w:rPr>
                  </w:pPr>
                </w:p>
              </w:tc>
              <w:tc>
                <w:tcPr>
                  <w:tcW w:w="4548" w:type="dxa"/>
                </w:tcPr>
                <w:p w:rsidR="00807598" w:rsidRPr="00807598" w:rsidRDefault="00807598" w:rsidP="008E584E">
                  <w:pPr>
                    <w:spacing w:after="0" w:line="240" w:lineRule="auto"/>
                    <w:jc w:val="left"/>
                    <w:rPr>
                      <w:rFonts w:eastAsia="Times New Roman" w:cs="Times New Roman"/>
                      <w:sz w:val="26"/>
                      <w:szCs w:val="26"/>
                      <w:lang w:val="nl-NL"/>
                    </w:rPr>
                  </w:pPr>
                  <w:r w:rsidRPr="00807598">
                    <w:rPr>
                      <w:rFonts w:eastAsia="Times New Roman" w:cs="Times New Roman"/>
                      <w:sz w:val="26"/>
                      <w:szCs w:val="26"/>
                      <w:lang w:val="nl-NL"/>
                    </w:rPr>
                    <w:object w:dxaOrig="4530" w:dyaOrig="4110">
                      <v:shape id="_x0000_i1029" type="#_x0000_t75" style="width:226.5pt;height:205.5pt" o:ole="">
                        <v:imagedata r:id="rId15" o:title=""/>
                      </v:shape>
                      <o:OLEObject Type="Embed" ProgID="PBrush" ShapeID="_x0000_i1029" DrawAspect="Content" ObjectID="_1653227906" r:id="rId16"/>
                    </w:object>
                  </w:r>
                </w:p>
              </w:tc>
            </w:tr>
          </w:tbl>
          <w:p w:rsidR="007D7237" w:rsidRPr="008E584E" w:rsidRDefault="007D7237" w:rsidP="008E584E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7D7237" w:rsidRPr="00807598" w:rsidRDefault="007D7237" w:rsidP="008E584E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t xml:space="preserve">    b) </w:t>
            </w: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sym w:font="Symbol" w:char="F044"/>
            </w: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t>S</w:t>
            </w:r>
            <w:r w:rsidRPr="00807598">
              <w:rPr>
                <w:rFonts w:eastAsia="Times New Roman" w:cs="Times New Roman"/>
                <w:sz w:val="26"/>
                <w:szCs w:val="26"/>
                <w:vertAlign w:val="subscript"/>
                <w:lang w:val="nl-NL"/>
              </w:rPr>
              <w:t>1</w:t>
            </w: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t xml:space="preserve">AI ~ </w:t>
            </w: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sym w:font="Symbol" w:char="F044"/>
            </w: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t xml:space="preserve"> S</w:t>
            </w:r>
            <w:r w:rsidRPr="00807598">
              <w:rPr>
                <w:rFonts w:eastAsia="Times New Roman" w:cs="Times New Roman"/>
                <w:sz w:val="26"/>
                <w:szCs w:val="26"/>
                <w:vertAlign w:val="subscript"/>
                <w:lang w:val="nl-NL"/>
              </w:rPr>
              <w:t>1</w:t>
            </w: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t xml:space="preserve">BJ </w:t>
            </w:r>
          </w:p>
          <w:p w:rsidR="007D7237" w:rsidRPr="00807598" w:rsidRDefault="007D7237" w:rsidP="008E584E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sym w:font="Symbol" w:char="F0DE"/>
            </w: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t xml:space="preserve"> </w:t>
            </w:r>
            <w:r w:rsidRPr="00807598">
              <w:rPr>
                <w:rFonts w:eastAsia="Times New Roman" w:cs="Times New Roman"/>
                <w:position w:val="-30"/>
                <w:sz w:val="26"/>
                <w:szCs w:val="26"/>
                <w:lang w:val="nl-NL"/>
              </w:rPr>
              <w:object w:dxaOrig="1860" w:dyaOrig="700">
                <v:shape id="_x0000_i1030" type="#_x0000_t75" style="width:93pt;height:35.25pt" o:ole="">
                  <v:imagedata r:id="rId17" o:title=""/>
                </v:shape>
                <o:OLEObject Type="Embed" ProgID="Equation.3" ShapeID="_x0000_i1030" DrawAspect="Content" ObjectID="_1653227907" r:id="rId18"/>
              </w:object>
            </w:r>
          </w:p>
          <w:p w:rsidR="007D7237" w:rsidRPr="00807598" w:rsidRDefault="007D7237" w:rsidP="008E584E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t xml:space="preserve"> </w:t>
            </w: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sym w:font="Symbol" w:char="F0DE"/>
            </w: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t xml:space="preserve"> AI = </w:t>
            </w:r>
            <w:r w:rsidRPr="00807598">
              <w:rPr>
                <w:rFonts w:eastAsia="Times New Roman" w:cs="Times New Roman"/>
                <w:position w:val="-24"/>
                <w:sz w:val="26"/>
                <w:szCs w:val="26"/>
                <w:lang w:val="nl-NL"/>
              </w:rPr>
              <w:object w:dxaOrig="600" w:dyaOrig="620">
                <v:shape id="_x0000_i1031" type="#_x0000_t75" style="width:30pt;height:30.75pt" o:ole="">
                  <v:imagedata r:id="rId19" o:title=""/>
                </v:shape>
                <o:OLEObject Type="Embed" ProgID="Equation.3" ShapeID="_x0000_i1031" DrawAspect="Content" ObjectID="_1653227908" r:id="rId20"/>
              </w:object>
            </w: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t>.BJ                        (1)</w:t>
            </w:r>
          </w:p>
          <w:p w:rsidR="007D7237" w:rsidRPr="00807598" w:rsidRDefault="007D7237" w:rsidP="008E584E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t xml:space="preserve">     Xét  </w:t>
            </w: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sym w:font="Symbol" w:char="F044"/>
            </w: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t>S</w:t>
            </w:r>
            <w:r w:rsidRPr="00807598">
              <w:rPr>
                <w:rFonts w:eastAsia="Times New Roman" w:cs="Times New Roman"/>
                <w:sz w:val="26"/>
                <w:szCs w:val="26"/>
                <w:vertAlign w:val="subscript"/>
                <w:lang w:val="nl-NL"/>
              </w:rPr>
              <w:t>1</w:t>
            </w: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t xml:space="preserve">AI ~ </w:t>
            </w: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sym w:font="Symbol" w:char="F044"/>
            </w: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t xml:space="preserve"> S</w:t>
            </w:r>
            <w:r w:rsidRPr="00807598">
              <w:rPr>
                <w:rFonts w:eastAsia="Times New Roman" w:cs="Times New Roman"/>
                <w:sz w:val="26"/>
                <w:szCs w:val="26"/>
                <w:vertAlign w:val="subscript"/>
                <w:lang w:val="nl-NL"/>
              </w:rPr>
              <w:t>1</w:t>
            </w: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t>HO</w:t>
            </w:r>
            <w:r w:rsidRPr="00807598">
              <w:rPr>
                <w:rFonts w:eastAsia="Times New Roman" w:cs="Times New Roman"/>
                <w:sz w:val="26"/>
                <w:szCs w:val="26"/>
                <w:vertAlign w:val="subscript"/>
                <w:lang w:val="nl-NL"/>
              </w:rPr>
              <w:t>1</w:t>
            </w:r>
          </w:p>
          <w:p w:rsidR="007D7237" w:rsidRPr="008E584E" w:rsidRDefault="007D7237" w:rsidP="008E584E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t xml:space="preserve"> </w:t>
            </w: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sym w:font="Symbol" w:char="F0DE"/>
            </w: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t xml:space="preserve"> </w:t>
            </w:r>
            <w:r w:rsidRPr="00807598">
              <w:rPr>
                <w:rFonts w:eastAsia="Times New Roman" w:cs="Times New Roman"/>
                <w:position w:val="-30"/>
                <w:sz w:val="26"/>
                <w:szCs w:val="26"/>
                <w:lang w:val="nl-NL"/>
              </w:rPr>
              <w:object w:dxaOrig="1820" w:dyaOrig="700">
                <v:shape id="_x0000_i1032" type="#_x0000_t75" style="width:90.75pt;height:35.25pt" o:ole="">
                  <v:imagedata r:id="rId21" o:title=""/>
                </v:shape>
                <o:OLEObject Type="Embed" ProgID="Equation.3" ShapeID="_x0000_i1032" DrawAspect="Content" ObjectID="_1653227909" r:id="rId22"/>
              </w:object>
            </w:r>
          </w:p>
          <w:p w:rsidR="0007422D" w:rsidRPr="008E584E" w:rsidRDefault="00807598" w:rsidP="008E584E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sym w:font="Symbol" w:char="F0DE"/>
            </w: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t xml:space="preserve"> AI = </w:t>
            </w:r>
            <w:r w:rsidRPr="00807598">
              <w:rPr>
                <w:rFonts w:eastAsia="Times New Roman" w:cs="Times New Roman"/>
                <w:position w:val="-24"/>
                <w:sz w:val="26"/>
                <w:szCs w:val="26"/>
                <w:lang w:val="nl-NL"/>
              </w:rPr>
              <w:object w:dxaOrig="580" w:dyaOrig="620">
                <v:shape id="_x0000_i1033" type="#_x0000_t75" style="width:29.25pt;height:30.75pt" o:ole="">
                  <v:imagedata r:id="rId23" o:title=""/>
                </v:shape>
                <o:OLEObject Type="Embed" ProgID="Equation.3" ShapeID="_x0000_i1033" DrawAspect="Content" ObjectID="_1653227910" r:id="rId24"/>
              </w:object>
            </w:r>
            <w:r w:rsidR="0007422D" w:rsidRPr="008E584E">
              <w:rPr>
                <w:rFonts w:eastAsia="Times New Roman" w:cs="Times New Roman"/>
                <w:sz w:val="26"/>
                <w:szCs w:val="26"/>
                <w:lang w:val="nl-NL"/>
              </w:rPr>
              <w:t>= 15cm</w:t>
            </w:r>
          </w:p>
          <w:p w:rsidR="00807598" w:rsidRPr="00807598" w:rsidRDefault="0007422D" w:rsidP="008E584E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  <w:r w:rsidRPr="008E584E">
              <w:rPr>
                <w:rFonts w:eastAsia="Times New Roman" w:cs="Times New Roman"/>
                <w:sz w:val="26"/>
                <w:szCs w:val="26"/>
                <w:lang w:val="nl-NL"/>
              </w:rPr>
              <w:lastRenderedPageBreak/>
              <w:t xml:space="preserve"> T</w:t>
            </w:r>
            <w:r w:rsidR="007D7237" w:rsidRPr="008E584E">
              <w:rPr>
                <w:rFonts w:eastAsia="Times New Roman" w:cs="Times New Roman"/>
                <w:sz w:val="26"/>
                <w:szCs w:val="26"/>
                <w:lang w:val="nl-NL"/>
              </w:rPr>
              <w:t>hay</w:t>
            </w:r>
            <w:r w:rsidR="00807598" w:rsidRPr="00807598">
              <w:rPr>
                <w:rFonts w:eastAsia="Times New Roman" w:cs="Times New Roman"/>
                <w:sz w:val="26"/>
                <w:szCs w:val="26"/>
                <w:lang w:val="nl-NL"/>
              </w:rPr>
              <w:t xml:space="preserve"> vào (1) ta được BJ = </w:t>
            </w:r>
            <w:r w:rsidR="00807598" w:rsidRPr="00807598">
              <w:rPr>
                <w:rFonts w:eastAsia="Times New Roman" w:cs="Times New Roman"/>
                <w:position w:val="-24"/>
                <w:sz w:val="26"/>
                <w:szCs w:val="26"/>
                <w:lang w:val="nl-NL"/>
              </w:rPr>
              <w:object w:dxaOrig="960" w:dyaOrig="620">
                <v:shape id="_x0000_i1034" type="#_x0000_t75" style="width:48pt;height:30.75pt" o:ole="">
                  <v:imagedata r:id="rId25" o:title=""/>
                </v:shape>
                <o:OLEObject Type="Embed" ProgID="Equation.3" ShapeID="_x0000_i1034" DrawAspect="Content" ObjectID="_1653227911" r:id="rId26"/>
              </w:object>
            </w:r>
            <w:r w:rsidRPr="008E584E">
              <w:rPr>
                <w:rFonts w:eastAsia="Times New Roman" w:cs="Times New Roman"/>
                <w:sz w:val="26"/>
                <w:szCs w:val="26"/>
                <w:lang w:val="nl-NL"/>
              </w:rPr>
              <w:t xml:space="preserve"> = 60cm</w:t>
            </w:r>
          </w:p>
          <w:p w:rsidR="00807598" w:rsidRPr="008E584E" w:rsidRDefault="00807598" w:rsidP="008E584E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8E584E" w:rsidRPr="008E584E" w:rsidRDefault="008E584E" w:rsidP="008E584E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8E584E" w:rsidRPr="008E584E" w:rsidRDefault="008E584E" w:rsidP="008E584E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8E584E" w:rsidRPr="008E584E" w:rsidRDefault="002154A2" w:rsidP="008E584E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  <w:r>
              <w:rPr>
                <w:rFonts w:eastAsia="Times New Roman" w:cs="Times New Roman"/>
                <w:sz w:val="26"/>
                <w:szCs w:val="26"/>
                <w:lang w:val="nl-NL"/>
              </w:rPr>
              <w:t>a)</w:t>
            </w:r>
          </w:p>
          <w:p w:rsidR="008E584E" w:rsidRPr="008E584E" w:rsidRDefault="008E584E" w:rsidP="008E584E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8E584E" w:rsidRPr="008E584E" w:rsidRDefault="008E584E" w:rsidP="008E584E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8E584E" w:rsidRPr="008E584E" w:rsidRDefault="008E584E" w:rsidP="008E584E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8E584E" w:rsidRPr="008E584E" w:rsidRDefault="008E584E" w:rsidP="008E584E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8E584E" w:rsidRPr="008E584E" w:rsidRDefault="008E584E" w:rsidP="008E584E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  <w:r w:rsidRPr="008E584E">
              <w:rPr>
                <w:rFonts w:eastAsia="Times New Roman" w:cs="Times New Roman"/>
                <w:sz w:val="26"/>
                <w:szCs w:val="26"/>
                <w:lang w:val="nl-NL"/>
              </w:rPr>
              <w:t>- Vẽ hình và phân tích lực tác dụng vào m</w:t>
            </w:r>
          </w:p>
          <w:p w:rsidR="008E584E" w:rsidRPr="008E584E" w:rsidRDefault="000F6A9C" w:rsidP="008E584E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  <w:r>
              <w:rPr>
                <w:rFonts w:eastAsia="Times New Roman" w:cs="Times New Roman"/>
                <w:noProof/>
                <w:sz w:val="26"/>
                <w:szCs w:val="26"/>
              </w:rPr>
              <w:pict>
                <v:shape id="_x0000_s1046" type="#_x0000_t75" style="position:absolute;margin-left:230.1pt;margin-top:-124.75pt;width:135pt;height:122.75pt;z-index:-251648512" wrapcoords="-103 0 -103 21486 21600 21486 21600 0 -103 0">
                  <v:imagedata r:id="rId27" o:title=""/>
                  <w10:wrap type="tight"/>
                </v:shape>
                <o:OLEObject Type="Embed" ProgID="PBrush" ShapeID="_x0000_s1046" DrawAspect="Content" ObjectID="_1653227920" r:id="rId28"/>
              </w:pict>
            </w:r>
          </w:p>
          <w:p w:rsidR="008E584E" w:rsidRPr="008E584E" w:rsidRDefault="002154A2" w:rsidP="008E584E">
            <w:pPr>
              <w:tabs>
                <w:tab w:val="left" w:pos="5580"/>
              </w:tabs>
              <w:spacing w:after="200" w:line="240" w:lineRule="auto"/>
              <w:ind w:right="-70"/>
              <w:jc w:val="left"/>
              <w:rPr>
                <w:rFonts w:eastAsia="Calibri" w:cs="Times New Roman"/>
                <w:sz w:val="26"/>
                <w:szCs w:val="26"/>
                <w:lang w:val="nl-NL"/>
              </w:rPr>
            </w:pPr>
            <w:r>
              <w:rPr>
                <w:rFonts w:eastAsia="Calibri" w:cs="Times New Roman"/>
                <w:sz w:val="26"/>
                <w:szCs w:val="26"/>
                <w:lang w:val="nl-NL"/>
              </w:rPr>
              <w:t xml:space="preserve">- </w:t>
            </w:r>
            <w:r w:rsidR="008E584E" w:rsidRPr="008E584E">
              <w:rPr>
                <w:rFonts w:eastAsia="Calibri" w:cs="Times New Roman"/>
                <w:sz w:val="26"/>
                <w:szCs w:val="26"/>
                <w:lang w:val="nl-NL"/>
              </w:rPr>
              <w:t>Ta có:</w:t>
            </w:r>
          </w:p>
          <w:p w:rsidR="008E584E" w:rsidRPr="008E584E" w:rsidRDefault="008E584E" w:rsidP="008E584E">
            <w:pPr>
              <w:tabs>
                <w:tab w:val="left" w:pos="5580"/>
              </w:tabs>
              <w:spacing w:after="200" w:line="240" w:lineRule="auto"/>
              <w:ind w:right="-70"/>
              <w:jc w:val="left"/>
              <w:rPr>
                <w:rFonts w:eastAsia="Calibri" w:cs="Times New Roman"/>
                <w:sz w:val="26"/>
                <w:szCs w:val="26"/>
                <w:lang w:val="nl-NL"/>
              </w:rPr>
            </w:pPr>
            <w:r w:rsidRPr="008E584E">
              <w:rPr>
                <w:rFonts w:eastAsia="Calibri" w:cs="Times New Roman"/>
                <w:sz w:val="26"/>
                <w:szCs w:val="26"/>
                <w:lang w:val="nl-NL"/>
              </w:rPr>
              <w:t>P = 10.m = 500N</w:t>
            </w:r>
            <w:r w:rsidRPr="008E584E">
              <w:rPr>
                <w:rFonts w:eastAsia="Calibri" w:cs="Times New Roman"/>
                <w:sz w:val="26"/>
                <w:szCs w:val="26"/>
                <w:lang w:val="nl-NL"/>
              </w:rPr>
              <w:tab/>
            </w:r>
            <w:r w:rsidRPr="008E584E">
              <w:rPr>
                <w:rFonts w:eastAsia="Calibri" w:cs="Times New Roman"/>
                <w:sz w:val="26"/>
                <w:szCs w:val="26"/>
                <w:lang w:val="nl-NL"/>
              </w:rPr>
              <w:tab/>
            </w:r>
            <w:r w:rsidRPr="008E584E">
              <w:rPr>
                <w:rFonts w:eastAsia="Calibri" w:cs="Times New Roman"/>
                <w:sz w:val="26"/>
                <w:szCs w:val="26"/>
                <w:lang w:val="nl-NL"/>
              </w:rPr>
              <w:tab/>
            </w:r>
            <w:r w:rsidRPr="008E584E">
              <w:rPr>
                <w:rFonts w:eastAsia="Calibri" w:cs="Times New Roman"/>
                <w:sz w:val="26"/>
                <w:szCs w:val="26"/>
                <w:lang w:val="nl-NL"/>
              </w:rPr>
              <w:tab/>
            </w:r>
          </w:p>
          <w:p w:rsidR="008E584E" w:rsidRPr="008E584E" w:rsidRDefault="008E584E" w:rsidP="008E584E">
            <w:pPr>
              <w:tabs>
                <w:tab w:val="left" w:pos="5580"/>
              </w:tabs>
              <w:spacing w:after="200" w:line="240" w:lineRule="auto"/>
              <w:ind w:right="-70"/>
              <w:jc w:val="left"/>
              <w:rPr>
                <w:rFonts w:eastAsia="Calibri" w:cs="Times New Roman"/>
                <w:sz w:val="26"/>
                <w:szCs w:val="26"/>
                <w:lang w:val="nl-NL"/>
              </w:rPr>
            </w:pPr>
            <w:r w:rsidRPr="008E584E">
              <w:rPr>
                <w:rFonts w:eastAsia="Calibri" w:cs="Times New Roman"/>
                <w:sz w:val="26"/>
                <w:szCs w:val="26"/>
                <w:lang w:val="nl-NL"/>
              </w:rPr>
              <w:t>Ta có thành phần tiếp tuyến của P</w:t>
            </w:r>
            <w:r w:rsidR="00726368">
              <w:rPr>
                <w:rFonts w:eastAsia="Calibri" w:cs="Times New Roman"/>
                <w:sz w:val="26"/>
                <w:szCs w:val="26"/>
                <w:lang w:val="nl-NL"/>
              </w:rPr>
              <w:t xml:space="preserve"> </w:t>
            </w:r>
            <w:r w:rsidRPr="008E584E">
              <w:rPr>
                <w:rFonts w:eastAsia="Calibri" w:cs="Times New Roman"/>
                <w:sz w:val="26"/>
                <w:szCs w:val="26"/>
                <w:lang w:val="nl-NL"/>
              </w:rPr>
              <w:t>lên phương // AC là P</w:t>
            </w:r>
            <w:r w:rsidRPr="008E584E">
              <w:rPr>
                <w:rFonts w:eastAsia="Calibri" w:cs="Times New Roman"/>
                <w:sz w:val="26"/>
                <w:szCs w:val="26"/>
                <w:vertAlign w:val="subscript"/>
                <w:lang w:val="nl-NL"/>
              </w:rPr>
              <w:t>t</w:t>
            </w:r>
            <w:r w:rsidRPr="008E584E">
              <w:rPr>
                <w:rFonts w:eastAsia="Calibri" w:cs="Times New Roman"/>
                <w:sz w:val="26"/>
                <w:szCs w:val="26"/>
                <w:lang w:val="nl-NL"/>
              </w:rPr>
              <w:t>:</w:t>
            </w:r>
          </w:p>
          <w:p w:rsidR="008E584E" w:rsidRPr="008E584E" w:rsidRDefault="008E584E" w:rsidP="008E584E">
            <w:pPr>
              <w:tabs>
                <w:tab w:val="left" w:pos="5580"/>
              </w:tabs>
              <w:spacing w:after="200" w:line="240" w:lineRule="auto"/>
              <w:ind w:right="-70"/>
              <w:jc w:val="left"/>
              <w:rPr>
                <w:rFonts w:eastAsia="Calibri" w:cs="Times New Roman"/>
                <w:sz w:val="26"/>
                <w:szCs w:val="26"/>
                <w:lang w:val="nl-NL"/>
              </w:rPr>
            </w:pPr>
            <w:r w:rsidRPr="008E584E">
              <w:rPr>
                <w:rFonts w:eastAsia="Calibri" w:cs="Times New Roman"/>
                <w:position w:val="-44"/>
                <w:sz w:val="26"/>
                <w:szCs w:val="26"/>
                <w:lang w:val="nl-NL"/>
              </w:rPr>
              <w:object w:dxaOrig="2120" w:dyaOrig="999">
                <v:shape id="_x0000_i1035" type="#_x0000_t75" style="width:105.75pt;height:50.25pt" o:ole="">
                  <v:imagedata r:id="rId29" o:title=""/>
                </v:shape>
                <o:OLEObject Type="Embed" ProgID="Equation.DSMT4" ShapeID="_x0000_i1035" DrawAspect="Content" ObjectID="_1653227912" r:id="rId30"/>
              </w:object>
            </w:r>
            <w:r w:rsidRPr="008E584E">
              <w:rPr>
                <w:rFonts w:eastAsia="Calibri" w:cs="Times New Roman"/>
                <w:sz w:val="26"/>
                <w:szCs w:val="26"/>
                <w:lang w:val="nl-NL"/>
              </w:rPr>
              <w:tab/>
            </w:r>
            <w:r w:rsidRPr="008E584E">
              <w:rPr>
                <w:rFonts w:eastAsia="Calibri" w:cs="Times New Roman"/>
                <w:sz w:val="26"/>
                <w:szCs w:val="26"/>
                <w:lang w:val="nl-NL"/>
              </w:rPr>
              <w:tab/>
            </w:r>
            <w:r w:rsidRPr="008E584E">
              <w:rPr>
                <w:rFonts w:eastAsia="Calibri" w:cs="Times New Roman"/>
                <w:sz w:val="26"/>
                <w:szCs w:val="26"/>
                <w:lang w:val="nl-NL"/>
              </w:rPr>
              <w:tab/>
            </w:r>
            <w:r w:rsidRPr="008E584E">
              <w:rPr>
                <w:rFonts w:eastAsia="Calibri" w:cs="Times New Roman"/>
                <w:sz w:val="26"/>
                <w:szCs w:val="26"/>
                <w:lang w:val="nl-NL"/>
              </w:rPr>
              <w:tab/>
            </w:r>
          </w:p>
          <w:p w:rsidR="008E584E" w:rsidRPr="008E584E" w:rsidRDefault="008E584E" w:rsidP="008E584E">
            <w:pPr>
              <w:tabs>
                <w:tab w:val="left" w:pos="5580"/>
              </w:tabs>
              <w:spacing w:after="200" w:line="240" w:lineRule="auto"/>
              <w:ind w:right="-70"/>
              <w:jc w:val="left"/>
              <w:rPr>
                <w:rFonts w:eastAsia="Calibri" w:cs="Times New Roman"/>
                <w:sz w:val="26"/>
                <w:szCs w:val="26"/>
                <w:lang w:val="nl-NL"/>
              </w:rPr>
            </w:pPr>
            <w:r w:rsidRPr="008E584E">
              <w:rPr>
                <w:rFonts w:eastAsia="Calibri" w:cs="Times New Roman"/>
                <w:sz w:val="26"/>
                <w:szCs w:val="26"/>
                <w:lang w:val="nl-NL"/>
              </w:rPr>
              <w:t>Vì O</w:t>
            </w:r>
            <w:r w:rsidRPr="008E584E">
              <w:rPr>
                <w:rFonts w:eastAsia="Calibri" w:cs="Times New Roman"/>
                <w:sz w:val="26"/>
                <w:szCs w:val="26"/>
                <w:vertAlign w:val="subscript"/>
                <w:lang w:val="nl-NL"/>
              </w:rPr>
              <w:t>1</w:t>
            </w:r>
            <w:r w:rsidRPr="008E584E">
              <w:rPr>
                <w:rFonts w:eastAsia="Calibri" w:cs="Times New Roman"/>
                <w:sz w:val="26"/>
                <w:szCs w:val="26"/>
                <w:lang w:val="nl-NL"/>
              </w:rPr>
              <w:t xml:space="preserve"> và O</w:t>
            </w:r>
            <w:r w:rsidRPr="008E584E">
              <w:rPr>
                <w:rFonts w:eastAsia="Calibri" w:cs="Times New Roman"/>
                <w:sz w:val="26"/>
                <w:szCs w:val="26"/>
                <w:vertAlign w:val="subscript"/>
                <w:lang w:val="nl-NL"/>
              </w:rPr>
              <w:t>3</w:t>
            </w:r>
            <w:r w:rsidRPr="008E584E">
              <w:rPr>
                <w:rFonts w:eastAsia="Calibri" w:cs="Times New Roman"/>
                <w:sz w:val="26"/>
                <w:szCs w:val="26"/>
                <w:lang w:val="nl-NL"/>
              </w:rPr>
              <w:t xml:space="preserve"> là ròng ròng cố định, </w:t>
            </w:r>
          </w:p>
          <w:p w:rsidR="008E584E" w:rsidRPr="008E584E" w:rsidRDefault="008E584E" w:rsidP="008E584E">
            <w:pPr>
              <w:tabs>
                <w:tab w:val="left" w:pos="5580"/>
              </w:tabs>
              <w:spacing w:after="200" w:line="240" w:lineRule="auto"/>
              <w:ind w:right="-70"/>
              <w:jc w:val="left"/>
              <w:rPr>
                <w:rFonts w:eastAsia="Calibri" w:cs="Times New Roman"/>
                <w:sz w:val="26"/>
                <w:szCs w:val="26"/>
                <w:lang w:val="nl-NL"/>
              </w:rPr>
            </w:pPr>
            <w:r w:rsidRPr="008E584E">
              <w:rPr>
                <w:rFonts w:eastAsia="Calibri" w:cs="Times New Roman"/>
                <w:sz w:val="26"/>
                <w:szCs w:val="26"/>
                <w:lang w:val="nl-NL"/>
              </w:rPr>
              <w:t>O</w:t>
            </w:r>
            <w:r w:rsidRPr="008E584E">
              <w:rPr>
                <w:rFonts w:eastAsia="Calibri" w:cs="Times New Roman"/>
                <w:sz w:val="26"/>
                <w:szCs w:val="26"/>
                <w:vertAlign w:val="subscript"/>
                <w:lang w:val="nl-NL"/>
              </w:rPr>
              <w:t>2</w:t>
            </w:r>
            <w:r w:rsidRPr="008E584E">
              <w:rPr>
                <w:rFonts w:eastAsia="Calibri" w:cs="Times New Roman"/>
                <w:sz w:val="26"/>
                <w:szCs w:val="26"/>
                <w:lang w:val="nl-NL"/>
              </w:rPr>
              <w:t xml:space="preserve"> là ròng ròng động nên sử dụng hệ thống trên cho ta lợi 2 lần về lực:</w:t>
            </w:r>
          </w:p>
          <w:p w:rsidR="008E584E" w:rsidRPr="008E584E" w:rsidRDefault="008E584E" w:rsidP="008E584E">
            <w:pPr>
              <w:tabs>
                <w:tab w:val="left" w:pos="5580"/>
              </w:tabs>
              <w:spacing w:after="200" w:line="240" w:lineRule="auto"/>
              <w:ind w:right="-70"/>
              <w:jc w:val="left"/>
              <w:rPr>
                <w:rFonts w:eastAsia="Calibri" w:cs="Times New Roman"/>
                <w:sz w:val="26"/>
                <w:szCs w:val="26"/>
                <w:lang w:val="nl-NL"/>
              </w:rPr>
            </w:pPr>
            <w:r w:rsidRPr="008E584E">
              <w:rPr>
                <w:rFonts w:eastAsia="Calibri" w:cs="Times New Roman"/>
                <w:sz w:val="26"/>
                <w:szCs w:val="26"/>
                <w:lang w:val="nl-NL"/>
              </w:rPr>
              <w:t>F = P</w:t>
            </w:r>
            <w:r w:rsidRPr="008E584E">
              <w:rPr>
                <w:rFonts w:eastAsia="Calibri" w:cs="Times New Roman"/>
                <w:sz w:val="26"/>
                <w:szCs w:val="26"/>
                <w:vertAlign w:val="subscript"/>
                <w:lang w:val="nl-NL"/>
              </w:rPr>
              <w:t>t</w:t>
            </w:r>
            <w:r w:rsidRPr="008E584E">
              <w:rPr>
                <w:rFonts w:eastAsia="Calibri" w:cs="Times New Roman"/>
                <w:sz w:val="26"/>
                <w:szCs w:val="26"/>
                <w:lang w:val="nl-NL"/>
              </w:rPr>
              <w:t>/2 = 150N</w:t>
            </w:r>
            <w:r w:rsidRPr="008E584E">
              <w:rPr>
                <w:rFonts w:eastAsia="Calibri" w:cs="Times New Roman"/>
                <w:sz w:val="26"/>
                <w:szCs w:val="26"/>
                <w:lang w:val="nl-NL"/>
              </w:rPr>
              <w:tab/>
            </w:r>
            <w:r w:rsidRPr="008E584E">
              <w:rPr>
                <w:rFonts w:eastAsia="Calibri" w:cs="Times New Roman"/>
                <w:sz w:val="26"/>
                <w:szCs w:val="26"/>
                <w:lang w:val="nl-NL"/>
              </w:rPr>
              <w:tab/>
            </w:r>
            <w:r w:rsidRPr="008E584E">
              <w:rPr>
                <w:rFonts w:eastAsia="Calibri" w:cs="Times New Roman"/>
                <w:sz w:val="26"/>
                <w:szCs w:val="26"/>
                <w:lang w:val="nl-NL"/>
              </w:rPr>
              <w:tab/>
            </w:r>
            <w:r w:rsidRPr="008E584E">
              <w:rPr>
                <w:rFonts w:eastAsia="Calibri" w:cs="Times New Roman"/>
                <w:sz w:val="26"/>
                <w:szCs w:val="26"/>
                <w:lang w:val="nl-NL"/>
              </w:rPr>
              <w:tab/>
            </w:r>
          </w:p>
          <w:p w:rsidR="008E584E" w:rsidRPr="008E584E" w:rsidRDefault="002154A2" w:rsidP="008E584E">
            <w:pPr>
              <w:tabs>
                <w:tab w:val="left" w:pos="5580"/>
              </w:tabs>
              <w:spacing w:after="200" w:line="240" w:lineRule="auto"/>
              <w:ind w:right="-70"/>
              <w:jc w:val="left"/>
              <w:rPr>
                <w:rFonts w:eastAsia="Calibri" w:cs="Times New Roman"/>
                <w:sz w:val="26"/>
                <w:szCs w:val="26"/>
                <w:lang w:val="nl-NL"/>
              </w:rPr>
            </w:pPr>
            <w:r>
              <w:rPr>
                <w:rFonts w:eastAsia="Calibri" w:cs="Times New Roman"/>
                <w:sz w:val="26"/>
                <w:szCs w:val="26"/>
                <w:lang w:val="nl-NL"/>
              </w:rPr>
              <w:t xml:space="preserve">b) </w:t>
            </w:r>
            <w:r w:rsidR="008E584E" w:rsidRPr="008E584E">
              <w:rPr>
                <w:rFonts w:eastAsia="Calibri" w:cs="Times New Roman"/>
                <w:sz w:val="26"/>
                <w:szCs w:val="26"/>
                <w:lang w:val="nl-NL"/>
              </w:rPr>
              <w:t>Hiệu suất của MPN:</w:t>
            </w:r>
          </w:p>
          <w:p w:rsidR="00807598" w:rsidRPr="00807598" w:rsidRDefault="008E584E" w:rsidP="009B335C">
            <w:pPr>
              <w:spacing w:after="200" w:line="240" w:lineRule="auto"/>
              <w:jc w:val="left"/>
              <w:rPr>
                <w:rFonts w:eastAsia="Calibri" w:cs="Times New Roman"/>
                <w:sz w:val="26"/>
                <w:szCs w:val="26"/>
                <w:lang w:val="nl-NL"/>
              </w:rPr>
            </w:pPr>
            <w:r w:rsidRPr="008E584E">
              <w:rPr>
                <w:rFonts w:eastAsia="Calibri" w:cs="Times New Roman"/>
                <w:position w:val="-24"/>
                <w:sz w:val="26"/>
                <w:szCs w:val="26"/>
                <w:lang w:val="nl-NL"/>
              </w:rPr>
              <w:object w:dxaOrig="2280" w:dyaOrig="620">
                <v:shape id="_x0000_i1036" type="#_x0000_t75" style="width:114pt;height:30.75pt" o:ole="">
                  <v:imagedata r:id="rId31" o:title=""/>
                </v:shape>
                <o:OLEObject Type="Embed" ProgID="Equation.DSMT4" ShapeID="_x0000_i1036" DrawAspect="Content" ObjectID="_1653227913" r:id="rId32"/>
              </w:object>
            </w:r>
            <w:r>
              <w:rPr>
                <w:rFonts w:eastAsia="Calibri" w:cs="Times New Roman"/>
                <w:sz w:val="26"/>
                <w:szCs w:val="26"/>
                <w:lang w:val="nl-NL"/>
              </w:rPr>
              <w:tab/>
            </w:r>
            <w:r>
              <w:rPr>
                <w:rFonts w:eastAsia="Calibri" w:cs="Times New Roman"/>
                <w:sz w:val="26"/>
                <w:szCs w:val="26"/>
                <w:lang w:val="nl-NL"/>
              </w:rPr>
              <w:tab/>
            </w:r>
            <w:r>
              <w:rPr>
                <w:rFonts w:eastAsia="Calibri" w:cs="Times New Roman"/>
                <w:sz w:val="26"/>
                <w:szCs w:val="26"/>
                <w:lang w:val="nl-NL"/>
              </w:rPr>
              <w:tab/>
            </w:r>
            <w:r>
              <w:rPr>
                <w:rFonts w:eastAsia="Calibri" w:cs="Times New Roman"/>
                <w:sz w:val="26"/>
                <w:szCs w:val="26"/>
                <w:lang w:val="nl-NL"/>
              </w:rPr>
              <w:tab/>
            </w:r>
            <w:r>
              <w:rPr>
                <w:rFonts w:eastAsia="Calibri" w:cs="Times New Roman"/>
                <w:sz w:val="26"/>
                <w:szCs w:val="26"/>
                <w:lang w:val="nl-NL"/>
              </w:rPr>
              <w:tab/>
            </w:r>
            <w:r>
              <w:rPr>
                <w:rFonts w:eastAsia="Calibri" w:cs="Times New Roman"/>
                <w:sz w:val="26"/>
                <w:szCs w:val="26"/>
                <w:lang w:val="nl-NL"/>
              </w:rPr>
              <w:tab/>
            </w:r>
            <w:r>
              <w:rPr>
                <w:rFonts w:eastAsia="Calibri" w:cs="Times New Roman"/>
                <w:sz w:val="26"/>
                <w:szCs w:val="26"/>
                <w:lang w:val="nl-NL"/>
              </w:rPr>
              <w:tab/>
            </w:r>
          </w:p>
          <w:p w:rsidR="00807598" w:rsidRPr="00807598" w:rsidRDefault="00807598" w:rsidP="008E584E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807598" w:rsidRPr="00807598" w:rsidRDefault="00807598" w:rsidP="008E584E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t>+Vì O lệch về phía A nên P</w:t>
            </w:r>
            <w:r w:rsidRPr="00807598">
              <w:rPr>
                <w:rFonts w:eastAsia="Times New Roman" w:cs="Times New Roman"/>
                <w:sz w:val="26"/>
                <w:szCs w:val="26"/>
                <w:vertAlign w:val="subscript"/>
                <w:lang w:val="nl-NL"/>
              </w:rPr>
              <w:t xml:space="preserve">A </w:t>
            </w: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t>&gt; P</w:t>
            </w:r>
            <w:r w:rsidRPr="00807598">
              <w:rPr>
                <w:rFonts w:eastAsia="Times New Roman" w:cs="Times New Roman"/>
                <w:sz w:val="26"/>
                <w:szCs w:val="26"/>
                <w:vertAlign w:val="subscript"/>
                <w:lang w:val="nl-NL"/>
              </w:rPr>
              <w:t xml:space="preserve">B </w:t>
            </w: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t xml:space="preserve"> khi chưa nhúng vào nước, thanh AB cân bằng </w:t>
            </w:r>
            <w:r w:rsidRPr="00807598">
              <w:rPr>
                <w:rFonts w:eastAsia="Times New Roman" w:cs="Times New Roman"/>
                <w:position w:val="-30"/>
                <w:sz w:val="26"/>
                <w:szCs w:val="26"/>
                <w:lang w:val="nl-NL"/>
              </w:rPr>
              <w:object w:dxaOrig="940" w:dyaOrig="680">
                <v:shape id="_x0000_i1037" type="#_x0000_t75" style="width:47.25pt;height:33.75pt" o:ole="">
                  <v:imagedata r:id="rId33" o:title=""/>
                </v:shape>
                <o:OLEObject Type="Embed" ProgID="Equation.DSMT4" ShapeID="_x0000_i1037" DrawAspect="Content" ObjectID="_1653227914" r:id="rId34"/>
              </w:object>
            </w: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t xml:space="preserve"> với P = d.V thì: </w:t>
            </w:r>
            <w:r w:rsidRPr="00807598">
              <w:rPr>
                <w:rFonts w:eastAsia="Times New Roman" w:cs="Times New Roman"/>
                <w:position w:val="-30"/>
                <w:sz w:val="26"/>
                <w:szCs w:val="26"/>
                <w:lang w:val="nl-NL"/>
              </w:rPr>
              <w:object w:dxaOrig="2260" w:dyaOrig="680">
                <v:shape id="_x0000_i1038" type="#_x0000_t75" style="width:113.25pt;height:33.75pt" o:ole="">
                  <v:imagedata r:id="rId35" o:title=""/>
                </v:shape>
                <o:OLEObject Type="Embed" ProgID="Equation.DSMT4" ShapeID="_x0000_i1038" DrawAspect="Content" ObjectID="_1653227915" r:id="rId36"/>
              </w:object>
            </w:r>
          </w:p>
          <w:p w:rsidR="00807598" w:rsidRPr="00807598" w:rsidRDefault="00807598" w:rsidP="008E584E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t>+ Khi nhúng quả  cầu A và B vào nước ,</w:t>
            </w:r>
            <w:r w:rsidR="0074788B">
              <w:rPr>
                <w:rFonts w:eastAsia="Times New Roman" w:cs="Times New Roman"/>
                <w:sz w:val="26"/>
                <w:szCs w:val="26"/>
                <w:lang w:val="nl-NL"/>
              </w:rPr>
              <w:t xml:space="preserve"> các quả cầu chịu lực đẩy acsime</w:t>
            </w: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t>t:</w:t>
            </w:r>
          </w:p>
          <w:p w:rsidR="00807598" w:rsidRPr="00807598" w:rsidRDefault="00807598" w:rsidP="008E584E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t>- Quả cầu A : F</w:t>
            </w:r>
            <w:r w:rsidRPr="00807598">
              <w:rPr>
                <w:rFonts w:eastAsia="Times New Roman" w:cs="Times New Roman"/>
                <w:sz w:val="26"/>
                <w:szCs w:val="26"/>
                <w:vertAlign w:val="subscript"/>
                <w:lang w:val="nl-NL"/>
              </w:rPr>
              <w:t>A</w:t>
            </w: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t>=d</w:t>
            </w:r>
            <w:r w:rsidRPr="00807598">
              <w:rPr>
                <w:rFonts w:eastAsia="Times New Roman" w:cs="Times New Roman"/>
                <w:sz w:val="26"/>
                <w:szCs w:val="26"/>
                <w:vertAlign w:val="subscript"/>
                <w:lang w:val="nl-NL"/>
              </w:rPr>
              <w:t>n</w:t>
            </w: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t>.V</w:t>
            </w: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softHyphen/>
            </w:r>
            <w:r w:rsidRPr="00807598">
              <w:rPr>
                <w:rFonts w:eastAsia="Times New Roman" w:cs="Times New Roman"/>
                <w:sz w:val="26"/>
                <w:szCs w:val="26"/>
                <w:vertAlign w:val="subscript"/>
                <w:lang w:val="nl-NL"/>
              </w:rPr>
              <w:t>A</w:t>
            </w: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t>;</w:t>
            </w:r>
          </w:p>
          <w:p w:rsidR="00807598" w:rsidRPr="00807598" w:rsidRDefault="00807598" w:rsidP="008E584E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t>- Quả cầu B : F</w:t>
            </w:r>
            <w:r w:rsidRPr="00807598">
              <w:rPr>
                <w:rFonts w:eastAsia="Times New Roman" w:cs="Times New Roman"/>
                <w:sz w:val="26"/>
                <w:szCs w:val="26"/>
                <w:vertAlign w:val="subscript"/>
                <w:lang w:val="nl-NL"/>
              </w:rPr>
              <w:t>B</w:t>
            </w: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t>=d</w:t>
            </w:r>
            <w:r w:rsidRPr="00807598">
              <w:rPr>
                <w:rFonts w:eastAsia="Times New Roman" w:cs="Times New Roman"/>
                <w:sz w:val="26"/>
                <w:szCs w:val="26"/>
                <w:vertAlign w:val="subscript"/>
                <w:lang w:val="nl-NL"/>
              </w:rPr>
              <w:t>n</w:t>
            </w: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t>.V</w:t>
            </w: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softHyphen/>
            </w:r>
            <w:r w:rsidRPr="00807598">
              <w:rPr>
                <w:rFonts w:eastAsia="Times New Roman" w:cs="Times New Roman"/>
                <w:sz w:val="26"/>
                <w:szCs w:val="26"/>
                <w:vertAlign w:val="subscript"/>
                <w:lang w:val="nl-NL"/>
              </w:rPr>
              <w:t xml:space="preserve">B </w:t>
            </w: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t>;</w:t>
            </w:r>
          </w:p>
          <w:p w:rsidR="00807598" w:rsidRPr="00807598" w:rsidRDefault="00807598" w:rsidP="008E584E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t>+ Lực kéo của mỗi quả cầu là :</w:t>
            </w:r>
          </w:p>
          <w:p w:rsidR="00807598" w:rsidRPr="00807598" w:rsidRDefault="00807598" w:rsidP="008E584E">
            <w:pPr>
              <w:numPr>
                <w:ilvl w:val="0"/>
                <w:numId w:val="1"/>
              </w:num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t>Đầu A : P</w:t>
            </w:r>
            <w:r w:rsidRPr="00807598">
              <w:rPr>
                <w:rFonts w:eastAsia="Times New Roman" w:cs="Times New Roman"/>
                <w:sz w:val="26"/>
                <w:szCs w:val="26"/>
                <w:vertAlign w:val="superscript"/>
                <w:lang w:val="nl-NL"/>
              </w:rPr>
              <w:t>’</w:t>
            </w:r>
            <w:r w:rsidRPr="00807598">
              <w:rPr>
                <w:rFonts w:eastAsia="Times New Roman" w:cs="Times New Roman"/>
                <w:sz w:val="26"/>
                <w:szCs w:val="26"/>
                <w:vertAlign w:val="subscript"/>
                <w:lang w:val="nl-NL"/>
              </w:rPr>
              <w:t>A</w:t>
            </w: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t xml:space="preserve"> = P</w:t>
            </w:r>
            <w:r w:rsidRPr="00807598">
              <w:rPr>
                <w:rFonts w:eastAsia="Times New Roman" w:cs="Times New Roman"/>
                <w:sz w:val="26"/>
                <w:szCs w:val="26"/>
                <w:vertAlign w:val="subscript"/>
                <w:lang w:val="nl-NL"/>
              </w:rPr>
              <w:t>A</w:t>
            </w: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t xml:space="preserve"> – F</w:t>
            </w:r>
            <w:r w:rsidRPr="00807598">
              <w:rPr>
                <w:rFonts w:eastAsia="Times New Roman" w:cs="Times New Roman"/>
                <w:sz w:val="26"/>
                <w:szCs w:val="26"/>
                <w:vertAlign w:val="subscript"/>
                <w:lang w:val="nl-NL"/>
              </w:rPr>
              <w:t>A</w:t>
            </w: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t xml:space="preserve"> = V</w:t>
            </w:r>
            <w:r w:rsidRPr="00807598">
              <w:rPr>
                <w:rFonts w:eastAsia="Times New Roman" w:cs="Times New Roman"/>
                <w:sz w:val="26"/>
                <w:szCs w:val="26"/>
                <w:vertAlign w:val="subscript"/>
                <w:lang w:val="nl-NL"/>
              </w:rPr>
              <w:t>A</w:t>
            </w: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t>( d - d</w:t>
            </w:r>
            <w:r w:rsidRPr="00807598">
              <w:rPr>
                <w:rFonts w:eastAsia="Times New Roman" w:cs="Times New Roman"/>
                <w:sz w:val="26"/>
                <w:szCs w:val="26"/>
                <w:vertAlign w:val="subscript"/>
                <w:lang w:val="nl-NL"/>
              </w:rPr>
              <w:t xml:space="preserve">n </w:t>
            </w: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t>).</w:t>
            </w:r>
          </w:p>
          <w:p w:rsidR="00807598" w:rsidRPr="00807598" w:rsidRDefault="00807598" w:rsidP="008E584E">
            <w:pPr>
              <w:numPr>
                <w:ilvl w:val="0"/>
                <w:numId w:val="1"/>
              </w:num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t>Đầu B : P</w:t>
            </w:r>
            <w:r w:rsidRPr="00807598">
              <w:rPr>
                <w:rFonts w:eastAsia="Times New Roman" w:cs="Times New Roman"/>
                <w:sz w:val="26"/>
                <w:szCs w:val="26"/>
                <w:vertAlign w:val="superscript"/>
                <w:lang w:val="nl-NL"/>
              </w:rPr>
              <w:t>’</w:t>
            </w:r>
            <w:r w:rsidRPr="00807598">
              <w:rPr>
                <w:rFonts w:eastAsia="Times New Roman" w:cs="Times New Roman"/>
                <w:sz w:val="26"/>
                <w:szCs w:val="26"/>
                <w:vertAlign w:val="subscript"/>
                <w:lang w:val="nl-NL"/>
              </w:rPr>
              <w:t>B</w:t>
            </w: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t xml:space="preserve"> = P</w:t>
            </w:r>
            <w:r w:rsidRPr="00807598">
              <w:rPr>
                <w:rFonts w:eastAsia="Times New Roman" w:cs="Times New Roman"/>
                <w:sz w:val="26"/>
                <w:szCs w:val="26"/>
                <w:vertAlign w:val="subscript"/>
                <w:lang w:val="nl-NL"/>
              </w:rPr>
              <w:t>B</w:t>
            </w: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t xml:space="preserve"> – F</w:t>
            </w:r>
            <w:r w:rsidRPr="00807598">
              <w:rPr>
                <w:rFonts w:eastAsia="Times New Roman" w:cs="Times New Roman"/>
                <w:sz w:val="26"/>
                <w:szCs w:val="26"/>
                <w:vertAlign w:val="subscript"/>
                <w:lang w:val="nl-NL"/>
              </w:rPr>
              <w:t>B</w:t>
            </w: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t xml:space="preserve"> = V</w:t>
            </w:r>
            <w:r w:rsidRPr="00807598">
              <w:rPr>
                <w:rFonts w:eastAsia="Times New Roman" w:cs="Times New Roman"/>
                <w:sz w:val="26"/>
                <w:szCs w:val="26"/>
                <w:vertAlign w:val="subscript"/>
                <w:lang w:val="nl-NL"/>
              </w:rPr>
              <w:t>B</w:t>
            </w: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t>( d - d</w:t>
            </w:r>
            <w:r w:rsidRPr="00807598">
              <w:rPr>
                <w:rFonts w:eastAsia="Times New Roman" w:cs="Times New Roman"/>
                <w:sz w:val="26"/>
                <w:szCs w:val="26"/>
                <w:vertAlign w:val="subscript"/>
                <w:lang w:val="nl-NL"/>
              </w:rPr>
              <w:t xml:space="preserve">n </w:t>
            </w: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t>)</w:t>
            </w:r>
          </w:p>
          <w:p w:rsidR="00807598" w:rsidRPr="00807598" w:rsidRDefault="00807598" w:rsidP="008E584E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t xml:space="preserve">     Lập tỉ số : </w:t>
            </w:r>
            <w:r w:rsidRPr="00807598">
              <w:rPr>
                <w:rFonts w:eastAsia="Times New Roman" w:cs="Times New Roman"/>
                <w:position w:val="-30"/>
                <w:sz w:val="26"/>
                <w:szCs w:val="26"/>
                <w:lang w:val="nl-NL"/>
              </w:rPr>
              <w:object w:dxaOrig="2340" w:dyaOrig="720">
                <v:shape id="_x0000_i1039" type="#_x0000_t75" style="width:117pt;height:36pt" o:ole="">
                  <v:imagedata r:id="rId37" o:title=""/>
                </v:shape>
                <o:OLEObject Type="Embed" ProgID="Equation.DSMT4" ShapeID="_x0000_i1039" DrawAspect="Content" ObjectID="_1653227916" r:id="rId38"/>
              </w:object>
            </w: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t>thanh vẫn cân bằng.</w:t>
            </w:r>
          </w:p>
          <w:p w:rsidR="00807598" w:rsidRDefault="00807598" w:rsidP="008E584E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9B335C" w:rsidRDefault="009B335C" w:rsidP="008E584E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726368" w:rsidRPr="00807598" w:rsidRDefault="00726368" w:rsidP="008E584E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807598" w:rsidRPr="00807598" w:rsidRDefault="00807598" w:rsidP="008E584E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lastRenderedPageBreak/>
              <w:t>Nhiệt lượng do bột nhôm và thiếc toả ra:</w:t>
            </w:r>
          </w:p>
          <w:p w:rsidR="00807598" w:rsidRPr="00807598" w:rsidRDefault="00807598" w:rsidP="008E584E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t>- Nhôm : Q</w:t>
            </w:r>
            <w:r w:rsidRPr="00807598">
              <w:rPr>
                <w:rFonts w:eastAsia="Times New Roman" w:cs="Times New Roman"/>
                <w:sz w:val="26"/>
                <w:szCs w:val="26"/>
                <w:vertAlign w:val="subscript"/>
                <w:lang w:val="nl-NL"/>
              </w:rPr>
              <w:t>3</w:t>
            </w: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t>= m</w:t>
            </w:r>
            <w:r w:rsidRPr="00807598">
              <w:rPr>
                <w:rFonts w:eastAsia="Times New Roman" w:cs="Times New Roman"/>
                <w:sz w:val="26"/>
                <w:szCs w:val="26"/>
                <w:vertAlign w:val="subscript"/>
                <w:lang w:val="nl-NL"/>
              </w:rPr>
              <w:t>3</w:t>
            </w: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t>.c</w:t>
            </w:r>
            <w:r w:rsidRPr="00807598">
              <w:rPr>
                <w:rFonts w:eastAsia="Times New Roman" w:cs="Times New Roman"/>
                <w:sz w:val="26"/>
                <w:szCs w:val="26"/>
                <w:vertAlign w:val="subscript"/>
                <w:lang w:val="nl-NL"/>
              </w:rPr>
              <w:t>3</w:t>
            </w: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t>.( t</w:t>
            </w:r>
            <w:r w:rsidRPr="00807598">
              <w:rPr>
                <w:rFonts w:eastAsia="Times New Roman" w:cs="Times New Roman"/>
                <w:sz w:val="26"/>
                <w:szCs w:val="26"/>
                <w:vertAlign w:val="subscript"/>
                <w:lang w:val="nl-NL"/>
              </w:rPr>
              <w:t>2</w:t>
            </w: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t>- t )</w:t>
            </w:r>
          </w:p>
          <w:p w:rsidR="00807598" w:rsidRPr="00807598" w:rsidRDefault="00807598" w:rsidP="008E584E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t>- Thiếc : Q</w:t>
            </w:r>
            <w:r w:rsidRPr="00807598">
              <w:rPr>
                <w:rFonts w:eastAsia="Times New Roman" w:cs="Times New Roman"/>
                <w:sz w:val="26"/>
                <w:szCs w:val="26"/>
                <w:vertAlign w:val="subscript"/>
                <w:lang w:val="nl-NL"/>
              </w:rPr>
              <w:t>4</w:t>
            </w: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t>= m</w:t>
            </w:r>
            <w:r w:rsidRPr="00807598">
              <w:rPr>
                <w:rFonts w:eastAsia="Times New Roman" w:cs="Times New Roman"/>
                <w:sz w:val="26"/>
                <w:szCs w:val="26"/>
                <w:vertAlign w:val="subscript"/>
                <w:lang w:val="nl-NL"/>
              </w:rPr>
              <w:t>4</w:t>
            </w: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t>.c</w:t>
            </w:r>
            <w:r w:rsidRPr="00807598">
              <w:rPr>
                <w:rFonts w:eastAsia="Times New Roman" w:cs="Times New Roman"/>
                <w:sz w:val="26"/>
                <w:szCs w:val="26"/>
                <w:vertAlign w:val="subscript"/>
                <w:lang w:val="nl-NL"/>
              </w:rPr>
              <w:t>4</w:t>
            </w: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t>.( t</w:t>
            </w:r>
            <w:r w:rsidRPr="00807598">
              <w:rPr>
                <w:rFonts w:eastAsia="Times New Roman" w:cs="Times New Roman"/>
                <w:sz w:val="26"/>
                <w:szCs w:val="26"/>
                <w:vertAlign w:val="subscript"/>
                <w:lang w:val="nl-NL"/>
              </w:rPr>
              <w:t>2</w:t>
            </w: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t>- t )</w:t>
            </w:r>
          </w:p>
          <w:p w:rsidR="00807598" w:rsidRPr="00807598" w:rsidRDefault="00EB0A63" w:rsidP="008E584E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  <w:r w:rsidRPr="008E584E">
              <w:rPr>
                <w:rFonts w:eastAsia="Times New Roman" w:cs="Times New Roman"/>
                <w:sz w:val="26"/>
                <w:szCs w:val="26"/>
                <w:lang w:val="nl-NL"/>
              </w:rPr>
              <w:t xml:space="preserve">Nhiệt lượng </w:t>
            </w:r>
            <w:r w:rsidR="007D7237" w:rsidRPr="008E584E">
              <w:rPr>
                <w:rFonts w:eastAsia="Times New Roman" w:cs="Times New Roman"/>
                <w:sz w:val="26"/>
                <w:szCs w:val="26"/>
                <w:lang w:val="nl-NL"/>
              </w:rPr>
              <w:t>nước và nhiệt</w:t>
            </w:r>
            <w:r w:rsidRPr="008E584E">
              <w:rPr>
                <w:rFonts w:eastAsia="Times New Roman" w:cs="Times New Roman"/>
                <w:sz w:val="26"/>
                <w:szCs w:val="26"/>
                <w:lang w:val="nl-NL"/>
              </w:rPr>
              <w:t xml:space="preserve"> lượng</w:t>
            </w:r>
            <w:r w:rsidR="007D7237" w:rsidRPr="008E584E">
              <w:rPr>
                <w:rFonts w:eastAsia="Times New Roman" w:cs="Times New Roman"/>
                <w:sz w:val="26"/>
                <w:szCs w:val="26"/>
                <w:lang w:val="nl-NL"/>
              </w:rPr>
              <w:t xml:space="preserve"> kế thu vào</w:t>
            </w:r>
            <w:r w:rsidR="00807598" w:rsidRPr="00807598">
              <w:rPr>
                <w:rFonts w:eastAsia="Times New Roman" w:cs="Times New Roman"/>
                <w:sz w:val="26"/>
                <w:szCs w:val="26"/>
                <w:lang w:val="nl-NL"/>
              </w:rPr>
              <w:t xml:space="preserve"> :</w:t>
            </w:r>
          </w:p>
          <w:p w:rsidR="007D7237" w:rsidRPr="008E584E" w:rsidRDefault="00807598" w:rsidP="008E584E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t>- Nước : Q</w:t>
            </w:r>
            <w:r w:rsidRPr="00807598">
              <w:rPr>
                <w:rFonts w:eastAsia="Times New Roman" w:cs="Times New Roman"/>
                <w:sz w:val="26"/>
                <w:szCs w:val="26"/>
                <w:vertAlign w:val="subscript"/>
                <w:lang w:val="nl-NL"/>
              </w:rPr>
              <w:t>2</w:t>
            </w: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t>= m</w:t>
            </w:r>
            <w:r w:rsidRPr="00807598">
              <w:rPr>
                <w:rFonts w:eastAsia="Times New Roman" w:cs="Times New Roman"/>
                <w:sz w:val="26"/>
                <w:szCs w:val="26"/>
                <w:vertAlign w:val="subscript"/>
                <w:lang w:val="nl-NL"/>
              </w:rPr>
              <w:t>2</w:t>
            </w: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t>.c</w:t>
            </w:r>
            <w:r w:rsidRPr="00807598">
              <w:rPr>
                <w:rFonts w:eastAsia="Times New Roman" w:cs="Times New Roman"/>
                <w:sz w:val="26"/>
                <w:szCs w:val="26"/>
                <w:vertAlign w:val="subscript"/>
                <w:lang w:val="nl-NL"/>
              </w:rPr>
              <w:t>2</w:t>
            </w: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t>.(t- t</w:t>
            </w:r>
            <w:r w:rsidR="007D7237" w:rsidRPr="008E584E">
              <w:rPr>
                <w:rFonts w:eastAsia="Times New Roman" w:cs="Times New Roman"/>
                <w:sz w:val="26"/>
                <w:szCs w:val="26"/>
                <w:vertAlign w:val="subscript"/>
                <w:lang w:val="nl-NL"/>
              </w:rPr>
              <w:t>1</w:t>
            </w: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t>)</w:t>
            </w:r>
          </w:p>
          <w:p w:rsidR="007D7237" w:rsidRPr="008E584E" w:rsidRDefault="007D7237" w:rsidP="008E584E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  <w:r w:rsidRPr="008E584E">
              <w:rPr>
                <w:rFonts w:eastAsia="Times New Roman" w:cs="Times New Roman"/>
                <w:sz w:val="26"/>
                <w:szCs w:val="26"/>
                <w:lang w:val="nl-NL"/>
              </w:rPr>
              <w:t xml:space="preserve">- Nhiệt lượng kế: </w:t>
            </w: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t>Q</w:t>
            </w:r>
            <w:r w:rsidRPr="008E584E">
              <w:rPr>
                <w:rFonts w:eastAsia="Times New Roman" w:cs="Times New Roman"/>
                <w:sz w:val="26"/>
                <w:szCs w:val="26"/>
                <w:vertAlign w:val="subscript"/>
                <w:lang w:val="nl-NL"/>
              </w:rPr>
              <w:t>1</w:t>
            </w: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t>= m</w:t>
            </w:r>
            <w:r w:rsidRPr="008E584E">
              <w:rPr>
                <w:rFonts w:eastAsia="Times New Roman" w:cs="Times New Roman"/>
                <w:sz w:val="26"/>
                <w:szCs w:val="26"/>
                <w:vertAlign w:val="subscript"/>
                <w:lang w:val="nl-NL"/>
              </w:rPr>
              <w:t>1</w:t>
            </w: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t>.c</w:t>
            </w:r>
            <w:r w:rsidRPr="008E584E">
              <w:rPr>
                <w:rFonts w:eastAsia="Times New Roman" w:cs="Times New Roman"/>
                <w:sz w:val="26"/>
                <w:szCs w:val="26"/>
                <w:vertAlign w:val="subscript"/>
                <w:lang w:val="nl-NL"/>
              </w:rPr>
              <w:t>1</w:t>
            </w: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t>.(t- t</w:t>
            </w:r>
            <w:r w:rsidRPr="008E584E">
              <w:rPr>
                <w:rFonts w:eastAsia="Times New Roman" w:cs="Times New Roman"/>
                <w:sz w:val="26"/>
                <w:szCs w:val="26"/>
                <w:vertAlign w:val="subscript"/>
                <w:lang w:val="nl-NL"/>
              </w:rPr>
              <w:t>1</w:t>
            </w: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t>)</w:t>
            </w:r>
          </w:p>
          <w:p w:rsidR="00807598" w:rsidRPr="00807598" w:rsidRDefault="007D7237" w:rsidP="008E584E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vertAlign w:val="subscript"/>
                <w:lang w:val="nl-NL"/>
              </w:rPr>
            </w:pPr>
            <w:r w:rsidRPr="008E584E">
              <w:rPr>
                <w:rFonts w:eastAsia="Times New Roman" w:cs="Times New Roman"/>
                <w:sz w:val="26"/>
                <w:szCs w:val="26"/>
                <w:lang w:val="nl-NL"/>
              </w:rPr>
              <w:t xml:space="preserve"> K</w:t>
            </w:r>
            <w:r w:rsidR="00807598" w:rsidRPr="00807598">
              <w:rPr>
                <w:rFonts w:eastAsia="Times New Roman" w:cs="Times New Roman"/>
                <w:sz w:val="26"/>
                <w:szCs w:val="26"/>
                <w:lang w:val="nl-NL"/>
              </w:rPr>
              <w:t>hi cân bằng nhiệt Q</w:t>
            </w:r>
            <w:r w:rsidR="00807598" w:rsidRPr="00807598">
              <w:rPr>
                <w:rFonts w:eastAsia="Times New Roman" w:cs="Times New Roman"/>
                <w:sz w:val="26"/>
                <w:szCs w:val="26"/>
                <w:vertAlign w:val="subscript"/>
                <w:lang w:val="nl-NL"/>
              </w:rPr>
              <w:t xml:space="preserve">1 </w:t>
            </w:r>
            <w:r w:rsidR="00807598" w:rsidRPr="00807598">
              <w:rPr>
                <w:rFonts w:eastAsia="Times New Roman" w:cs="Times New Roman"/>
                <w:sz w:val="26"/>
                <w:szCs w:val="26"/>
                <w:lang w:val="nl-NL"/>
              </w:rPr>
              <w:t>+ Q</w:t>
            </w:r>
            <w:r w:rsidR="00807598" w:rsidRPr="00807598">
              <w:rPr>
                <w:rFonts w:eastAsia="Times New Roman" w:cs="Times New Roman"/>
                <w:sz w:val="26"/>
                <w:szCs w:val="26"/>
                <w:vertAlign w:val="subscript"/>
                <w:lang w:val="nl-NL"/>
              </w:rPr>
              <w:t xml:space="preserve">2 </w:t>
            </w:r>
            <w:r w:rsidR="00807598" w:rsidRPr="00807598">
              <w:rPr>
                <w:rFonts w:eastAsia="Times New Roman" w:cs="Times New Roman"/>
                <w:sz w:val="26"/>
                <w:szCs w:val="26"/>
                <w:lang w:val="nl-NL"/>
              </w:rPr>
              <w:t>= Q</w:t>
            </w:r>
            <w:r w:rsidR="00807598" w:rsidRPr="00807598">
              <w:rPr>
                <w:rFonts w:eastAsia="Times New Roman" w:cs="Times New Roman"/>
                <w:sz w:val="26"/>
                <w:szCs w:val="26"/>
                <w:vertAlign w:val="subscript"/>
                <w:lang w:val="nl-NL"/>
              </w:rPr>
              <w:t xml:space="preserve">3 </w:t>
            </w:r>
            <w:r w:rsidR="00807598" w:rsidRPr="00807598">
              <w:rPr>
                <w:rFonts w:eastAsia="Times New Roman" w:cs="Times New Roman"/>
                <w:sz w:val="26"/>
                <w:szCs w:val="26"/>
                <w:lang w:val="nl-NL"/>
              </w:rPr>
              <w:t>+ Q</w:t>
            </w:r>
            <w:r w:rsidR="00807598" w:rsidRPr="00807598">
              <w:rPr>
                <w:rFonts w:eastAsia="Times New Roman" w:cs="Times New Roman"/>
                <w:sz w:val="26"/>
                <w:szCs w:val="26"/>
                <w:vertAlign w:val="subscript"/>
                <w:lang w:val="nl-NL"/>
              </w:rPr>
              <w:t>4</w:t>
            </w:r>
          </w:p>
          <w:p w:rsidR="00807598" w:rsidRPr="00807598" w:rsidRDefault="00807598" w:rsidP="008E584E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t xml:space="preserve">  (m</w:t>
            </w:r>
            <w:r w:rsidRPr="00807598">
              <w:rPr>
                <w:rFonts w:eastAsia="Times New Roman" w:cs="Times New Roman"/>
                <w:sz w:val="26"/>
                <w:szCs w:val="26"/>
                <w:vertAlign w:val="subscript"/>
                <w:lang w:val="nl-NL"/>
              </w:rPr>
              <w:t>1</w:t>
            </w: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t>.c</w:t>
            </w:r>
            <w:r w:rsidRPr="00807598">
              <w:rPr>
                <w:rFonts w:eastAsia="Times New Roman" w:cs="Times New Roman"/>
                <w:sz w:val="26"/>
                <w:szCs w:val="26"/>
                <w:vertAlign w:val="subscript"/>
                <w:lang w:val="nl-NL"/>
              </w:rPr>
              <w:t xml:space="preserve">1 </w:t>
            </w: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t>+ m</w:t>
            </w:r>
            <w:r w:rsidRPr="00807598">
              <w:rPr>
                <w:rFonts w:eastAsia="Times New Roman" w:cs="Times New Roman"/>
                <w:sz w:val="26"/>
                <w:szCs w:val="26"/>
                <w:vertAlign w:val="subscript"/>
                <w:lang w:val="nl-NL"/>
              </w:rPr>
              <w:t>2</w:t>
            </w: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t>.c</w:t>
            </w:r>
            <w:r w:rsidRPr="00807598">
              <w:rPr>
                <w:rFonts w:eastAsia="Times New Roman" w:cs="Times New Roman"/>
                <w:sz w:val="26"/>
                <w:szCs w:val="26"/>
                <w:vertAlign w:val="subscript"/>
                <w:lang w:val="nl-NL"/>
              </w:rPr>
              <w:t xml:space="preserve">2 </w:t>
            </w: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t>)( t - t</w:t>
            </w:r>
            <w:r w:rsidRPr="00807598">
              <w:rPr>
                <w:rFonts w:eastAsia="Times New Roman" w:cs="Times New Roman"/>
                <w:sz w:val="26"/>
                <w:szCs w:val="26"/>
                <w:vertAlign w:val="subscript"/>
                <w:lang w:val="nl-NL"/>
              </w:rPr>
              <w:t>1</w:t>
            </w: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t>) =( m</w:t>
            </w:r>
            <w:r w:rsidRPr="00807598">
              <w:rPr>
                <w:rFonts w:eastAsia="Times New Roman" w:cs="Times New Roman"/>
                <w:sz w:val="26"/>
                <w:szCs w:val="26"/>
                <w:vertAlign w:val="subscript"/>
                <w:lang w:val="nl-NL"/>
              </w:rPr>
              <w:t>3</w:t>
            </w: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t>.c</w:t>
            </w:r>
            <w:r w:rsidRPr="00807598">
              <w:rPr>
                <w:rFonts w:eastAsia="Times New Roman" w:cs="Times New Roman"/>
                <w:sz w:val="26"/>
                <w:szCs w:val="26"/>
                <w:vertAlign w:val="subscript"/>
                <w:lang w:val="nl-NL"/>
              </w:rPr>
              <w:t xml:space="preserve">3 </w:t>
            </w: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t>+ m</w:t>
            </w:r>
            <w:r w:rsidRPr="00807598">
              <w:rPr>
                <w:rFonts w:eastAsia="Times New Roman" w:cs="Times New Roman"/>
                <w:sz w:val="26"/>
                <w:szCs w:val="26"/>
                <w:vertAlign w:val="subscript"/>
                <w:lang w:val="nl-NL"/>
              </w:rPr>
              <w:t>4</w:t>
            </w: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t>.c</w:t>
            </w:r>
            <w:r w:rsidRPr="00807598">
              <w:rPr>
                <w:rFonts w:eastAsia="Times New Roman" w:cs="Times New Roman"/>
                <w:sz w:val="26"/>
                <w:szCs w:val="26"/>
                <w:vertAlign w:val="subscript"/>
                <w:lang w:val="nl-NL"/>
              </w:rPr>
              <w:t xml:space="preserve">4 </w:t>
            </w: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t>)( t</w:t>
            </w: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softHyphen/>
            </w:r>
            <w:r w:rsidRPr="00807598">
              <w:rPr>
                <w:rFonts w:eastAsia="Times New Roman" w:cs="Times New Roman"/>
                <w:sz w:val="26"/>
                <w:szCs w:val="26"/>
                <w:vertAlign w:val="subscript"/>
                <w:lang w:val="nl-NL"/>
              </w:rPr>
              <w:t>2</w:t>
            </w: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t>- t )</w:t>
            </w:r>
          </w:p>
          <w:p w:rsidR="00807598" w:rsidRPr="00807598" w:rsidRDefault="00807598" w:rsidP="008E584E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  <w:r w:rsidRPr="00807598">
              <w:rPr>
                <w:rFonts w:eastAsia="Times New Roman" w:cs="Times New Roman"/>
                <w:position w:val="-30"/>
                <w:sz w:val="26"/>
                <w:szCs w:val="26"/>
                <w:lang w:val="nl-NL"/>
              </w:rPr>
              <w:object w:dxaOrig="5420" w:dyaOrig="680">
                <v:shape id="_x0000_i1040" type="#_x0000_t75" style="width:270.75pt;height:33.75pt" o:ole="">
                  <v:imagedata r:id="rId39" o:title=""/>
                </v:shape>
                <o:OLEObject Type="Embed" ProgID="Equation.DSMT4" ShapeID="_x0000_i1040" DrawAspect="Content" ObjectID="_1653227917" r:id="rId40"/>
              </w:object>
            </w: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t>135,5</w:t>
            </w:r>
          </w:p>
          <w:p w:rsidR="00807598" w:rsidRPr="00807598" w:rsidRDefault="00807598" w:rsidP="008E584E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t>Mà m</w:t>
            </w:r>
            <w:r w:rsidRPr="00807598">
              <w:rPr>
                <w:rFonts w:eastAsia="Times New Roman" w:cs="Times New Roman"/>
                <w:sz w:val="26"/>
                <w:szCs w:val="26"/>
                <w:vertAlign w:val="subscript"/>
                <w:lang w:val="nl-NL"/>
              </w:rPr>
              <w:t>3</w:t>
            </w: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t xml:space="preserve"> +m</w:t>
            </w:r>
            <w:r w:rsidRPr="00807598">
              <w:rPr>
                <w:rFonts w:eastAsia="Times New Roman" w:cs="Times New Roman"/>
                <w:sz w:val="26"/>
                <w:szCs w:val="26"/>
                <w:vertAlign w:val="subscript"/>
                <w:lang w:val="nl-NL"/>
              </w:rPr>
              <w:t>4</w:t>
            </w: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t xml:space="preserve"> = 0,18 </w:t>
            </w:r>
            <w:r w:rsidRPr="00807598">
              <w:rPr>
                <w:rFonts w:eastAsia="Times New Roman" w:cs="Times New Roman"/>
                <w:position w:val="-6"/>
                <w:sz w:val="26"/>
                <w:szCs w:val="26"/>
                <w:lang w:val="nl-NL"/>
              </w:rPr>
              <w:object w:dxaOrig="340" w:dyaOrig="240">
                <v:shape id="_x0000_i1041" type="#_x0000_t75" style="width:17.25pt;height:12pt" o:ole="">
                  <v:imagedata r:id="rId41" o:title=""/>
                </v:shape>
                <o:OLEObject Type="Embed" ProgID="Equation.DSMT4" ShapeID="_x0000_i1041" DrawAspect="Content" ObjectID="_1653227918" r:id="rId42"/>
              </w:object>
            </w: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t>m</w:t>
            </w:r>
            <w:r w:rsidRPr="00807598">
              <w:rPr>
                <w:rFonts w:eastAsia="Times New Roman" w:cs="Times New Roman"/>
                <w:sz w:val="26"/>
                <w:szCs w:val="26"/>
                <w:vertAlign w:val="subscript"/>
                <w:lang w:val="nl-NL"/>
              </w:rPr>
              <w:t xml:space="preserve">3 </w:t>
            </w: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t>.900 + m</w:t>
            </w:r>
            <w:r w:rsidRPr="00807598">
              <w:rPr>
                <w:rFonts w:eastAsia="Times New Roman" w:cs="Times New Roman"/>
                <w:sz w:val="26"/>
                <w:szCs w:val="26"/>
                <w:vertAlign w:val="subscript"/>
                <w:lang w:val="nl-NL"/>
              </w:rPr>
              <w:t>4</w:t>
            </w: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t>.230 = 135.5</w:t>
            </w:r>
          </w:p>
          <w:p w:rsidR="007D7237" w:rsidRPr="008E584E" w:rsidRDefault="007D7237" w:rsidP="008E584E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807598" w:rsidRPr="00807598" w:rsidRDefault="00807598" w:rsidP="008E584E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  <w:r w:rsidRPr="00807598">
              <w:rPr>
                <w:rFonts w:eastAsia="Times New Roman" w:cs="Times New Roman"/>
                <w:position w:val="-6"/>
                <w:sz w:val="26"/>
                <w:szCs w:val="26"/>
                <w:lang w:val="nl-NL"/>
              </w:rPr>
              <w:object w:dxaOrig="340" w:dyaOrig="240">
                <v:shape id="_x0000_i1042" type="#_x0000_t75" style="width:17.25pt;height:12pt" o:ole="">
                  <v:imagedata r:id="rId43" o:title=""/>
                </v:shape>
                <o:OLEObject Type="Embed" ProgID="Equation.DSMT4" ShapeID="_x0000_i1042" DrawAspect="Content" ObjectID="_1653227919" r:id="rId44"/>
              </w:object>
            </w: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t>m</w:t>
            </w:r>
            <w:r w:rsidRPr="00807598">
              <w:rPr>
                <w:rFonts w:eastAsia="Times New Roman" w:cs="Times New Roman"/>
                <w:sz w:val="26"/>
                <w:szCs w:val="26"/>
                <w:vertAlign w:val="subscript"/>
                <w:lang w:val="nl-NL"/>
              </w:rPr>
              <w:t>3</w:t>
            </w: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t xml:space="preserve"> =140 gam và m</w:t>
            </w:r>
            <w:r w:rsidRPr="00807598">
              <w:rPr>
                <w:rFonts w:eastAsia="Times New Roman" w:cs="Times New Roman"/>
                <w:sz w:val="26"/>
                <w:szCs w:val="26"/>
                <w:vertAlign w:val="subscript"/>
                <w:lang w:val="nl-NL"/>
              </w:rPr>
              <w:t>4</w:t>
            </w: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t xml:space="preserve"> =40 gam</w:t>
            </w:r>
          </w:p>
          <w:p w:rsidR="00807598" w:rsidRPr="00807598" w:rsidRDefault="00807598" w:rsidP="008E584E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vertAlign w:val="subscript"/>
                <w:lang w:val="nl-NL"/>
              </w:rPr>
            </w:pPr>
          </w:p>
        </w:tc>
        <w:tc>
          <w:tcPr>
            <w:tcW w:w="1126" w:type="dxa"/>
          </w:tcPr>
          <w:p w:rsidR="00807598" w:rsidRPr="00807598" w:rsidRDefault="00807598" w:rsidP="008E584E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lastRenderedPageBreak/>
              <w:t xml:space="preserve">    </w:t>
            </w:r>
          </w:p>
          <w:p w:rsidR="00807598" w:rsidRPr="00807598" w:rsidRDefault="00807598" w:rsidP="008E584E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807598" w:rsidRPr="00807598" w:rsidRDefault="007D7237" w:rsidP="008E584E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nl-NL"/>
              </w:rPr>
            </w:pPr>
            <w:r w:rsidRPr="008E584E">
              <w:rPr>
                <w:rFonts w:eastAsia="Times New Roman" w:cs="Times New Roman"/>
                <w:sz w:val="26"/>
                <w:szCs w:val="26"/>
                <w:lang w:val="nl-NL"/>
              </w:rPr>
              <w:t>1đ</w:t>
            </w:r>
          </w:p>
          <w:p w:rsidR="00807598" w:rsidRPr="00807598" w:rsidRDefault="00807598" w:rsidP="008E584E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807598" w:rsidRPr="00807598" w:rsidRDefault="00807598" w:rsidP="008E584E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807598" w:rsidRPr="00807598" w:rsidRDefault="0007422D" w:rsidP="008E584E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nl-NL"/>
              </w:rPr>
            </w:pPr>
            <w:r w:rsidRPr="008E584E">
              <w:rPr>
                <w:rFonts w:eastAsia="Times New Roman" w:cs="Times New Roman"/>
                <w:sz w:val="26"/>
                <w:szCs w:val="26"/>
                <w:lang w:val="nl-NL"/>
              </w:rPr>
              <w:t>1</w:t>
            </w:r>
            <w:r w:rsidR="007D7237" w:rsidRPr="008E584E">
              <w:rPr>
                <w:rFonts w:eastAsia="Times New Roman" w:cs="Times New Roman"/>
                <w:sz w:val="26"/>
                <w:szCs w:val="26"/>
                <w:lang w:val="nl-NL"/>
              </w:rPr>
              <w:t>đ</w:t>
            </w:r>
          </w:p>
          <w:p w:rsidR="00807598" w:rsidRPr="00807598" w:rsidRDefault="00807598" w:rsidP="008E584E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807598" w:rsidRPr="00807598" w:rsidRDefault="00807598" w:rsidP="008E584E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807598" w:rsidRPr="00807598" w:rsidRDefault="00807598" w:rsidP="008E584E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807598" w:rsidRPr="00807598" w:rsidRDefault="007D7237" w:rsidP="008E584E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nl-NL"/>
              </w:rPr>
            </w:pPr>
            <w:r w:rsidRPr="008E584E">
              <w:rPr>
                <w:rFonts w:eastAsia="Times New Roman" w:cs="Times New Roman"/>
                <w:sz w:val="26"/>
                <w:szCs w:val="26"/>
                <w:lang w:val="nl-NL"/>
              </w:rPr>
              <w:t>1đ</w:t>
            </w:r>
          </w:p>
          <w:p w:rsidR="00807598" w:rsidRPr="00807598" w:rsidRDefault="00807598" w:rsidP="008E584E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807598" w:rsidRPr="00807598" w:rsidRDefault="00807598" w:rsidP="008E584E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807598" w:rsidRPr="00807598" w:rsidRDefault="007D7237" w:rsidP="008E584E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nl-NL"/>
              </w:rPr>
            </w:pPr>
            <w:r w:rsidRPr="008E584E">
              <w:rPr>
                <w:rFonts w:eastAsia="Times New Roman" w:cs="Times New Roman"/>
                <w:sz w:val="26"/>
                <w:szCs w:val="26"/>
                <w:lang w:val="nl-NL"/>
              </w:rPr>
              <w:t>1đ</w:t>
            </w:r>
          </w:p>
          <w:p w:rsidR="00807598" w:rsidRPr="008E584E" w:rsidRDefault="00807598" w:rsidP="008E584E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7D7237" w:rsidRPr="008E584E" w:rsidRDefault="007D7237" w:rsidP="008E584E">
            <w:pPr>
              <w:spacing w:after="0" w:line="240" w:lineRule="auto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EB0A63" w:rsidRPr="00807598" w:rsidRDefault="00EB0A63" w:rsidP="008E584E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807598" w:rsidRPr="00807598" w:rsidRDefault="00807598" w:rsidP="008E584E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807598" w:rsidRPr="00807598" w:rsidRDefault="00807598" w:rsidP="008E584E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807598" w:rsidRPr="00807598" w:rsidRDefault="00807598" w:rsidP="008E584E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807598" w:rsidRPr="00807598" w:rsidRDefault="00807598" w:rsidP="008E584E">
            <w:pPr>
              <w:spacing w:after="0" w:line="240" w:lineRule="auto"/>
              <w:jc w:val="left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807598" w:rsidRPr="00807598" w:rsidRDefault="0007422D" w:rsidP="008E584E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nl-NL"/>
              </w:rPr>
            </w:pPr>
            <w:r w:rsidRPr="008E584E">
              <w:rPr>
                <w:rFonts w:eastAsia="Times New Roman" w:cs="Times New Roman"/>
                <w:sz w:val="26"/>
                <w:szCs w:val="26"/>
                <w:lang w:val="nl-NL"/>
              </w:rPr>
              <w:t>2</w:t>
            </w:r>
            <w:r w:rsidR="007D7237" w:rsidRPr="008E584E">
              <w:rPr>
                <w:rFonts w:eastAsia="Times New Roman" w:cs="Times New Roman"/>
                <w:sz w:val="26"/>
                <w:szCs w:val="26"/>
                <w:lang w:val="nl-NL"/>
              </w:rPr>
              <w:t>đ</w:t>
            </w:r>
          </w:p>
          <w:p w:rsidR="00807598" w:rsidRPr="00807598" w:rsidRDefault="00807598" w:rsidP="008E584E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807598" w:rsidRPr="008E584E" w:rsidRDefault="00807598" w:rsidP="008E584E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7D7237" w:rsidRPr="008E584E" w:rsidRDefault="007D7237" w:rsidP="008E584E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7D7237" w:rsidRPr="008E584E" w:rsidRDefault="007D7237" w:rsidP="008E584E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7D7237" w:rsidRPr="008E584E" w:rsidRDefault="007D7237" w:rsidP="008E584E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7D7237" w:rsidRPr="008E584E" w:rsidRDefault="007D7237" w:rsidP="008E584E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7D7237" w:rsidRPr="008E584E" w:rsidRDefault="007D7237" w:rsidP="008E584E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7D7237" w:rsidRPr="00807598" w:rsidRDefault="007D7237" w:rsidP="008E584E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807598" w:rsidRPr="008E584E" w:rsidRDefault="00807598" w:rsidP="008E584E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07422D" w:rsidRPr="008E584E" w:rsidRDefault="0007422D" w:rsidP="008E584E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07422D" w:rsidRPr="008E584E" w:rsidRDefault="0007422D" w:rsidP="008E584E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07422D" w:rsidRPr="008E584E" w:rsidRDefault="0007422D" w:rsidP="008E584E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07422D" w:rsidRPr="008E584E" w:rsidRDefault="0007422D" w:rsidP="008E584E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07422D" w:rsidRPr="008E584E" w:rsidRDefault="0007422D" w:rsidP="008E584E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07422D" w:rsidRPr="008E584E" w:rsidRDefault="0007422D" w:rsidP="008E584E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07422D" w:rsidRPr="008E584E" w:rsidRDefault="0007422D" w:rsidP="008E584E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07422D" w:rsidRPr="008E584E" w:rsidRDefault="0007422D" w:rsidP="008E584E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07422D" w:rsidRPr="00807598" w:rsidRDefault="0007422D" w:rsidP="008E584E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807598" w:rsidRPr="008E584E" w:rsidRDefault="0007422D" w:rsidP="008E584E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nl-NL"/>
              </w:rPr>
            </w:pPr>
            <w:r w:rsidRPr="008E584E">
              <w:rPr>
                <w:rFonts w:eastAsia="Times New Roman" w:cs="Times New Roman"/>
                <w:sz w:val="26"/>
                <w:szCs w:val="26"/>
                <w:lang w:val="nl-NL"/>
              </w:rPr>
              <w:t>1đ</w:t>
            </w:r>
          </w:p>
          <w:p w:rsidR="0007422D" w:rsidRPr="008E584E" w:rsidRDefault="0007422D" w:rsidP="008E584E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07422D" w:rsidRPr="00807598" w:rsidRDefault="0007422D" w:rsidP="008E584E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807598" w:rsidRPr="00807598" w:rsidRDefault="0007422D" w:rsidP="008E584E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nl-NL"/>
              </w:rPr>
            </w:pPr>
            <w:r w:rsidRPr="008E584E">
              <w:rPr>
                <w:rFonts w:eastAsia="Times New Roman" w:cs="Times New Roman"/>
                <w:sz w:val="26"/>
                <w:szCs w:val="26"/>
                <w:lang w:val="nl-NL"/>
              </w:rPr>
              <w:lastRenderedPageBreak/>
              <w:t>1đ</w:t>
            </w:r>
          </w:p>
          <w:p w:rsidR="00807598" w:rsidRPr="00807598" w:rsidRDefault="00807598" w:rsidP="008E584E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807598" w:rsidRPr="00807598" w:rsidRDefault="00807598" w:rsidP="008E584E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807598" w:rsidRPr="008E584E" w:rsidRDefault="00807598" w:rsidP="008E584E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EB0A63" w:rsidRPr="008E584E" w:rsidRDefault="00EB0A63" w:rsidP="008E584E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EB0A63" w:rsidRPr="008E584E" w:rsidRDefault="00EB0A63" w:rsidP="008E584E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EB0A63" w:rsidRPr="008E584E" w:rsidRDefault="00EB0A63" w:rsidP="008E584E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EB0A63" w:rsidRPr="008E584E" w:rsidRDefault="00EB0A63" w:rsidP="008E584E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EB0A63" w:rsidRPr="008E584E" w:rsidRDefault="00EB0A63" w:rsidP="008E584E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EB0A63" w:rsidRPr="008E584E" w:rsidRDefault="00EB0A63" w:rsidP="008E584E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EB0A63" w:rsidRPr="008E584E" w:rsidRDefault="008E584E" w:rsidP="008E584E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nl-NL"/>
              </w:rPr>
            </w:pPr>
            <w:r w:rsidRPr="008E584E">
              <w:rPr>
                <w:rFonts w:eastAsia="Times New Roman" w:cs="Times New Roman"/>
                <w:sz w:val="26"/>
                <w:szCs w:val="26"/>
                <w:lang w:val="nl-NL"/>
              </w:rPr>
              <w:t>1đ</w:t>
            </w:r>
          </w:p>
          <w:p w:rsidR="00EB0A63" w:rsidRPr="008E584E" w:rsidRDefault="00EB0A63" w:rsidP="008E584E">
            <w:pPr>
              <w:spacing w:after="0" w:line="240" w:lineRule="auto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EB0A63" w:rsidRPr="008E584E" w:rsidRDefault="00EB0A63" w:rsidP="008E584E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EB0A63" w:rsidRPr="008E584E" w:rsidRDefault="008E584E" w:rsidP="008E584E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nl-NL"/>
              </w:rPr>
            </w:pPr>
            <w:r w:rsidRPr="008E584E">
              <w:rPr>
                <w:rFonts w:eastAsia="Times New Roman" w:cs="Times New Roman"/>
                <w:sz w:val="26"/>
                <w:szCs w:val="26"/>
                <w:lang w:val="nl-NL"/>
              </w:rPr>
              <w:t>0,5đ</w:t>
            </w:r>
          </w:p>
          <w:p w:rsidR="007D7237" w:rsidRPr="008E584E" w:rsidRDefault="007D7237" w:rsidP="008E584E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7D7237" w:rsidRPr="008E584E" w:rsidRDefault="007D7237" w:rsidP="008E584E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8E584E" w:rsidRPr="008E584E" w:rsidRDefault="008E584E" w:rsidP="008E584E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8E584E" w:rsidRPr="008E584E" w:rsidRDefault="008E584E" w:rsidP="008E584E">
            <w:pPr>
              <w:spacing w:after="0" w:line="240" w:lineRule="auto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8E584E" w:rsidRPr="008E584E" w:rsidRDefault="008E584E" w:rsidP="008E584E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8E584E" w:rsidRPr="008E584E" w:rsidRDefault="008E584E" w:rsidP="008E584E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nl-NL"/>
              </w:rPr>
            </w:pPr>
            <w:r w:rsidRPr="008E584E">
              <w:rPr>
                <w:rFonts w:eastAsia="Times New Roman" w:cs="Times New Roman"/>
                <w:sz w:val="26"/>
                <w:szCs w:val="26"/>
                <w:lang w:val="nl-NL"/>
              </w:rPr>
              <w:t>0,5đ</w:t>
            </w:r>
          </w:p>
          <w:p w:rsidR="007D7237" w:rsidRPr="008E584E" w:rsidRDefault="007D7237" w:rsidP="008E584E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7D7237" w:rsidRPr="008E584E" w:rsidRDefault="007D7237" w:rsidP="008E584E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7D7237" w:rsidRPr="008E584E" w:rsidRDefault="007D7237" w:rsidP="008E584E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7D7237" w:rsidRPr="008E584E" w:rsidRDefault="007D7237" w:rsidP="008E584E">
            <w:pPr>
              <w:spacing w:after="0" w:line="240" w:lineRule="auto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7D7237" w:rsidRPr="008E584E" w:rsidRDefault="008E584E" w:rsidP="008E584E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nl-NL"/>
              </w:rPr>
            </w:pPr>
            <w:r w:rsidRPr="008E584E">
              <w:rPr>
                <w:rFonts w:eastAsia="Times New Roman" w:cs="Times New Roman"/>
                <w:sz w:val="26"/>
                <w:szCs w:val="26"/>
                <w:lang w:val="nl-NL"/>
              </w:rPr>
              <w:t>0,5đ</w:t>
            </w:r>
          </w:p>
          <w:p w:rsidR="007D7237" w:rsidRPr="008E584E" w:rsidRDefault="007D7237" w:rsidP="008E584E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7D7237" w:rsidRPr="008E584E" w:rsidRDefault="007D7237" w:rsidP="008E584E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7D7237" w:rsidRPr="008E584E" w:rsidRDefault="007D7237" w:rsidP="008E584E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7D7237" w:rsidRPr="008E584E" w:rsidRDefault="008E584E" w:rsidP="008E584E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nl-NL"/>
              </w:rPr>
            </w:pPr>
            <w:r>
              <w:rPr>
                <w:rFonts w:eastAsia="Times New Roman" w:cs="Times New Roman"/>
                <w:sz w:val="26"/>
                <w:szCs w:val="26"/>
                <w:lang w:val="nl-NL"/>
              </w:rPr>
              <w:t>0,5đ</w:t>
            </w:r>
          </w:p>
          <w:p w:rsidR="007D7237" w:rsidRPr="008E584E" w:rsidRDefault="007D7237" w:rsidP="008E584E">
            <w:pPr>
              <w:spacing w:after="0" w:line="240" w:lineRule="auto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7D7237" w:rsidRPr="008E584E" w:rsidRDefault="007D7237" w:rsidP="008E584E">
            <w:pPr>
              <w:spacing w:after="0" w:line="240" w:lineRule="auto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EB0A63" w:rsidRPr="008E584E" w:rsidRDefault="00EB0A63" w:rsidP="008E584E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8E584E" w:rsidRPr="008E584E" w:rsidRDefault="008E584E" w:rsidP="008E584E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8E584E" w:rsidRDefault="009B335C" w:rsidP="008E584E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nl-NL"/>
              </w:rPr>
            </w:pPr>
            <w:r>
              <w:rPr>
                <w:rFonts w:eastAsia="Times New Roman" w:cs="Times New Roman"/>
                <w:sz w:val="26"/>
                <w:szCs w:val="26"/>
                <w:lang w:val="nl-NL"/>
              </w:rPr>
              <w:t>1,5đ</w:t>
            </w:r>
          </w:p>
          <w:p w:rsidR="009B335C" w:rsidRDefault="009B335C" w:rsidP="008E584E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9B335C" w:rsidRDefault="009B335C" w:rsidP="008E584E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9B335C" w:rsidRDefault="009B335C" w:rsidP="008E584E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9B335C" w:rsidRDefault="009B335C" w:rsidP="008E584E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nl-NL"/>
              </w:rPr>
            </w:pPr>
            <w:r>
              <w:rPr>
                <w:rFonts w:eastAsia="Times New Roman" w:cs="Times New Roman"/>
                <w:sz w:val="26"/>
                <w:szCs w:val="26"/>
                <w:lang w:val="nl-NL"/>
              </w:rPr>
              <w:t>1đ</w:t>
            </w:r>
          </w:p>
          <w:p w:rsidR="009B335C" w:rsidRDefault="009B335C" w:rsidP="008E584E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9B335C" w:rsidRDefault="009B335C" w:rsidP="008E584E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9B335C" w:rsidRDefault="009B335C" w:rsidP="009B335C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nl-NL"/>
              </w:rPr>
            </w:pPr>
            <w:r>
              <w:rPr>
                <w:rFonts w:eastAsia="Times New Roman" w:cs="Times New Roman"/>
                <w:sz w:val="26"/>
                <w:szCs w:val="26"/>
                <w:lang w:val="nl-NL"/>
              </w:rPr>
              <w:t>0,5đ</w:t>
            </w:r>
          </w:p>
          <w:p w:rsidR="009B335C" w:rsidRDefault="009B335C" w:rsidP="009B335C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nl-NL"/>
              </w:rPr>
            </w:pPr>
            <w:r>
              <w:rPr>
                <w:rFonts w:eastAsia="Times New Roman" w:cs="Times New Roman"/>
                <w:sz w:val="26"/>
                <w:szCs w:val="26"/>
                <w:lang w:val="nl-NL"/>
              </w:rPr>
              <w:t>0,5đ</w:t>
            </w:r>
          </w:p>
          <w:p w:rsidR="009B335C" w:rsidRDefault="009B335C" w:rsidP="009B335C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9B335C" w:rsidRPr="008E584E" w:rsidRDefault="009B335C" w:rsidP="009B335C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nl-NL"/>
              </w:rPr>
            </w:pPr>
            <w:r>
              <w:rPr>
                <w:rFonts w:eastAsia="Times New Roman" w:cs="Times New Roman"/>
                <w:sz w:val="26"/>
                <w:szCs w:val="26"/>
                <w:lang w:val="nl-NL"/>
              </w:rPr>
              <w:t>0,5đ</w:t>
            </w:r>
          </w:p>
          <w:p w:rsidR="008E584E" w:rsidRPr="008E584E" w:rsidRDefault="008E584E" w:rsidP="008E584E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8E584E" w:rsidRDefault="008E584E" w:rsidP="008E584E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726368" w:rsidRDefault="00726368" w:rsidP="008E584E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726368" w:rsidRDefault="00726368" w:rsidP="008E584E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726368" w:rsidRPr="008E584E" w:rsidRDefault="00726368" w:rsidP="008E584E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807598" w:rsidRPr="00807598" w:rsidRDefault="00807598" w:rsidP="008E584E">
            <w:pPr>
              <w:spacing w:after="0" w:line="240" w:lineRule="auto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807598" w:rsidRPr="00807598" w:rsidRDefault="00807598" w:rsidP="008E584E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nl-NL"/>
              </w:rPr>
            </w:pP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t>1điểm</w:t>
            </w:r>
          </w:p>
          <w:p w:rsidR="00807598" w:rsidRPr="00807598" w:rsidRDefault="00807598" w:rsidP="008E584E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807598" w:rsidRPr="00807598" w:rsidRDefault="00807598" w:rsidP="008E584E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807598" w:rsidRPr="00807598" w:rsidRDefault="007D7237" w:rsidP="008E584E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nl-NL"/>
              </w:rPr>
            </w:pPr>
            <w:r w:rsidRPr="008E584E">
              <w:rPr>
                <w:rFonts w:eastAsia="Times New Roman" w:cs="Times New Roman"/>
                <w:sz w:val="26"/>
                <w:szCs w:val="26"/>
                <w:lang w:val="nl-NL"/>
              </w:rPr>
              <w:t>1</w:t>
            </w:r>
            <w:r w:rsidR="00807598" w:rsidRPr="00807598">
              <w:rPr>
                <w:rFonts w:eastAsia="Times New Roman" w:cs="Times New Roman"/>
                <w:sz w:val="26"/>
                <w:szCs w:val="26"/>
                <w:lang w:val="nl-NL"/>
              </w:rPr>
              <w:t>điểm</w:t>
            </w:r>
          </w:p>
          <w:p w:rsidR="007D7237" w:rsidRPr="008E584E" w:rsidRDefault="007D7237" w:rsidP="008E584E">
            <w:pPr>
              <w:spacing w:after="0" w:line="240" w:lineRule="auto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7D7237" w:rsidRPr="008E584E" w:rsidRDefault="007D7237" w:rsidP="008E584E">
            <w:pPr>
              <w:spacing w:after="0" w:line="240" w:lineRule="auto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7D7237" w:rsidRPr="00807598" w:rsidRDefault="007D7237" w:rsidP="008E584E">
            <w:pPr>
              <w:spacing w:after="0" w:line="240" w:lineRule="auto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7D7237" w:rsidRPr="008E584E" w:rsidRDefault="00807598" w:rsidP="008E584E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nl-NL"/>
              </w:rPr>
            </w:pP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t>1điểm</w:t>
            </w:r>
          </w:p>
          <w:p w:rsidR="00726368" w:rsidRPr="008E584E" w:rsidRDefault="00726368" w:rsidP="00726368">
            <w:pPr>
              <w:spacing w:after="0" w:line="240" w:lineRule="auto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7D7237" w:rsidRPr="00807598" w:rsidRDefault="007D7237" w:rsidP="008E584E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nl-NL"/>
              </w:rPr>
            </w:pP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t>1điểm</w:t>
            </w:r>
          </w:p>
          <w:p w:rsidR="00807598" w:rsidRPr="00807598" w:rsidRDefault="00807598" w:rsidP="008E584E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  <w:p w:rsidR="00807598" w:rsidRPr="00807598" w:rsidRDefault="00807598" w:rsidP="008E584E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nl-NL"/>
              </w:rPr>
            </w:pPr>
            <w:r w:rsidRPr="00807598">
              <w:rPr>
                <w:rFonts w:eastAsia="Times New Roman" w:cs="Times New Roman"/>
                <w:sz w:val="26"/>
                <w:szCs w:val="26"/>
                <w:lang w:val="nl-NL"/>
              </w:rPr>
              <w:t>1điểm</w:t>
            </w:r>
          </w:p>
        </w:tc>
      </w:tr>
    </w:tbl>
    <w:p w:rsidR="00807598" w:rsidRDefault="00807598">
      <w:pPr>
        <w:rPr>
          <w:sz w:val="26"/>
          <w:szCs w:val="26"/>
        </w:rPr>
      </w:pPr>
    </w:p>
    <w:p w:rsidR="009B335C" w:rsidRDefault="009B335C">
      <w:pPr>
        <w:rPr>
          <w:sz w:val="26"/>
          <w:szCs w:val="26"/>
        </w:rPr>
      </w:pPr>
    </w:p>
    <w:p w:rsidR="009B335C" w:rsidRDefault="009B335C">
      <w:pPr>
        <w:rPr>
          <w:sz w:val="26"/>
          <w:szCs w:val="26"/>
        </w:rPr>
      </w:pPr>
    </w:p>
    <w:tbl>
      <w:tblPr>
        <w:tblW w:w="9639" w:type="dxa"/>
        <w:tblInd w:w="108" w:type="dxa"/>
        <w:tblLook w:val="04A0" w:firstRow="1" w:lastRow="0" w:firstColumn="1" w:lastColumn="0" w:noHBand="0" w:noVBand="1"/>
      </w:tblPr>
      <w:tblGrid>
        <w:gridCol w:w="2694"/>
        <w:gridCol w:w="3426"/>
        <w:gridCol w:w="3519"/>
      </w:tblGrid>
      <w:tr w:rsidR="009B335C" w:rsidRPr="009B335C" w:rsidTr="009B335C">
        <w:tc>
          <w:tcPr>
            <w:tcW w:w="2694" w:type="dxa"/>
            <w:shd w:val="clear" w:color="auto" w:fill="auto"/>
          </w:tcPr>
          <w:p w:rsidR="009B335C" w:rsidRPr="009B335C" w:rsidRDefault="009B335C" w:rsidP="009B335C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  <w:r w:rsidRPr="009B335C">
              <w:rPr>
                <w:rFonts w:eastAsia="Times New Roman" w:cs="Times New Roman"/>
                <w:b/>
                <w:sz w:val="26"/>
                <w:szCs w:val="26"/>
              </w:rPr>
              <w:t>BGH duyệt</w:t>
            </w:r>
          </w:p>
        </w:tc>
        <w:tc>
          <w:tcPr>
            <w:tcW w:w="3426" w:type="dxa"/>
            <w:shd w:val="clear" w:color="auto" w:fill="auto"/>
          </w:tcPr>
          <w:p w:rsidR="009B335C" w:rsidRPr="009B335C" w:rsidRDefault="009B335C" w:rsidP="009B335C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  <w:r w:rsidRPr="009B335C">
              <w:rPr>
                <w:rFonts w:eastAsia="Times New Roman" w:cs="Times New Roman"/>
                <w:b/>
                <w:sz w:val="26"/>
                <w:szCs w:val="26"/>
              </w:rPr>
              <w:t>TTCM</w:t>
            </w:r>
          </w:p>
        </w:tc>
        <w:tc>
          <w:tcPr>
            <w:tcW w:w="3519" w:type="dxa"/>
            <w:shd w:val="clear" w:color="auto" w:fill="auto"/>
          </w:tcPr>
          <w:p w:rsidR="009B335C" w:rsidRPr="009B335C" w:rsidRDefault="009B335C" w:rsidP="009B335C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  <w:r w:rsidRPr="009B335C">
              <w:rPr>
                <w:rFonts w:eastAsia="Times New Roman" w:cs="Times New Roman"/>
                <w:b/>
                <w:sz w:val="26"/>
                <w:szCs w:val="26"/>
              </w:rPr>
              <w:t>Người ra đề</w:t>
            </w:r>
          </w:p>
          <w:p w:rsidR="009B335C" w:rsidRPr="009B335C" w:rsidRDefault="009B335C" w:rsidP="009B335C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</w:p>
          <w:p w:rsidR="009B335C" w:rsidRDefault="009B335C" w:rsidP="009B335C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</w:p>
          <w:p w:rsidR="009B335C" w:rsidRDefault="009B335C" w:rsidP="009B335C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</w:p>
          <w:p w:rsidR="009B335C" w:rsidRPr="009B335C" w:rsidRDefault="009B335C" w:rsidP="009B335C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</w:p>
          <w:p w:rsidR="009B335C" w:rsidRPr="009B335C" w:rsidRDefault="009B335C" w:rsidP="009B335C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</w:p>
        </w:tc>
      </w:tr>
      <w:tr w:rsidR="009B335C" w:rsidRPr="009B335C" w:rsidTr="009B335C">
        <w:tc>
          <w:tcPr>
            <w:tcW w:w="2694" w:type="dxa"/>
            <w:shd w:val="clear" w:color="auto" w:fill="auto"/>
          </w:tcPr>
          <w:p w:rsidR="009B335C" w:rsidRPr="009B335C" w:rsidRDefault="009B335C" w:rsidP="009B335C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</w:p>
        </w:tc>
        <w:tc>
          <w:tcPr>
            <w:tcW w:w="3426" w:type="dxa"/>
            <w:shd w:val="clear" w:color="auto" w:fill="auto"/>
          </w:tcPr>
          <w:p w:rsidR="009B335C" w:rsidRPr="009B335C" w:rsidRDefault="009B335C" w:rsidP="009B335C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  <w:r>
              <w:rPr>
                <w:rFonts w:eastAsia="Times New Roman" w:cs="Times New Roman"/>
                <w:b/>
                <w:sz w:val="26"/>
                <w:szCs w:val="26"/>
              </w:rPr>
              <w:t>Phạm Văn Q</w:t>
            </w:r>
            <w:r w:rsidRPr="009B335C">
              <w:rPr>
                <w:rFonts w:eastAsia="Times New Roman" w:cs="Times New Roman"/>
                <w:b/>
                <w:sz w:val="26"/>
                <w:szCs w:val="26"/>
              </w:rPr>
              <w:t>uý</w:t>
            </w:r>
          </w:p>
        </w:tc>
        <w:tc>
          <w:tcPr>
            <w:tcW w:w="3519" w:type="dxa"/>
            <w:shd w:val="clear" w:color="auto" w:fill="auto"/>
          </w:tcPr>
          <w:p w:rsidR="009B335C" w:rsidRPr="009B335C" w:rsidRDefault="009B335C" w:rsidP="009B335C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  <w:r w:rsidRPr="009B335C">
              <w:rPr>
                <w:rFonts w:eastAsia="Times New Roman" w:cs="Times New Roman"/>
                <w:b/>
                <w:sz w:val="26"/>
                <w:szCs w:val="26"/>
              </w:rPr>
              <w:t>Khương Thị Nhung</w:t>
            </w:r>
          </w:p>
        </w:tc>
      </w:tr>
    </w:tbl>
    <w:p w:rsidR="009B335C" w:rsidRPr="008E584E" w:rsidRDefault="009B335C">
      <w:pPr>
        <w:rPr>
          <w:sz w:val="26"/>
          <w:szCs w:val="26"/>
        </w:rPr>
      </w:pPr>
    </w:p>
    <w:sectPr w:rsidR="009B335C" w:rsidRPr="008E584E" w:rsidSect="00EB0A63">
      <w:pgSz w:w="12240" w:h="15840"/>
      <w:pgMar w:top="993" w:right="1041" w:bottom="142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EE46D71"/>
    <w:multiLevelType w:val="hybridMultilevel"/>
    <w:tmpl w:val="33A0E050"/>
    <w:lvl w:ilvl="0" w:tplc="D6A4FE02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.VnTime" w:eastAsia="Times New Roman" w:hAnsi=".VnTime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07598"/>
    <w:rsid w:val="00003620"/>
    <w:rsid w:val="0007422D"/>
    <w:rsid w:val="000F6A9C"/>
    <w:rsid w:val="00100727"/>
    <w:rsid w:val="002154A2"/>
    <w:rsid w:val="00256CF8"/>
    <w:rsid w:val="00294481"/>
    <w:rsid w:val="003228BE"/>
    <w:rsid w:val="005D592F"/>
    <w:rsid w:val="00726368"/>
    <w:rsid w:val="0074788B"/>
    <w:rsid w:val="00793F1D"/>
    <w:rsid w:val="007D7237"/>
    <w:rsid w:val="00807598"/>
    <w:rsid w:val="008E584E"/>
    <w:rsid w:val="009672BB"/>
    <w:rsid w:val="009B335C"/>
    <w:rsid w:val="00A36604"/>
    <w:rsid w:val="00EB0A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07598"/>
    <w:pPr>
      <w:spacing w:after="120"/>
      <w:jc w:val="both"/>
    </w:pPr>
    <w:rPr>
      <w:rFonts w:ascii="Times New Roman" w:hAnsi="Times New Roman"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807598"/>
    <w:pPr>
      <w:spacing w:after="160" w:line="240" w:lineRule="exact"/>
      <w:jc w:val="left"/>
    </w:pPr>
    <w:rPr>
      <w:rFonts w:ascii="Arial" w:eastAsia="Times New Roman" w:hAnsi="Arial" w:cs="Arial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07598"/>
    <w:pPr>
      <w:spacing w:after="120"/>
      <w:jc w:val="both"/>
    </w:pPr>
    <w:rPr>
      <w:rFonts w:ascii="Times New Roman" w:hAnsi="Times New Roman"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807598"/>
    <w:pPr>
      <w:spacing w:after="160" w:line="240" w:lineRule="exact"/>
      <w:jc w:val="left"/>
    </w:pPr>
    <w:rPr>
      <w:rFonts w:ascii="Arial" w:eastAsia="Times New Roman" w:hAnsi="Arial" w:cs="Arial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3" Type="http://schemas.microsoft.com/office/2007/relationships/stylesWithEffects" Target="stylesWithEffect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png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</TotalTime>
  <Pages>4</Pages>
  <Words>694</Words>
  <Characters>3956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3</cp:revision>
  <dcterms:created xsi:type="dcterms:W3CDTF">2020-06-09T09:06:00Z</dcterms:created>
  <dcterms:modified xsi:type="dcterms:W3CDTF">2020-06-09T10:10:00Z</dcterms:modified>
</cp:coreProperties>
</file>